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Pr="00893D1E" w:rsidRDefault="00357182" w:rsidP="00357182">
      <w:pPr>
        <w:pStyle w:val="Psectionheading"/>
      </w:pPr>
      <w:r w:rsidRPr="00893D1E">
        <w:t>Multiple-</w:t>
      </w:r>
      <w:r w:rsidR="006D7A87" w:rsidRPr="00893D1E">
        <w:t>choice section</w:t>
      </w:r>
      <w:bookmarkStart w:id="0" w:name="_GoBack"/>
      <w:bookmarkEnd w:id="0"/>
    </w:p>
    <w:tbl>
      <w:tblPr>
        <w:tblW w:w="10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82"/>
        <w:gridCol w:w="900"/>
        <w:gridCol w:w="900"/>
        <w:gridCol w:w="900"/>
        <w:gridCol w:w="900"/>
        <w:gridCol w:w="990"/>
        <w:gridCol w:w="990"/>
        <w:gridCol w:w="990"/>
        <w:gridCol w:w="990"/>
        <w:gridCol w:w="990"/>
      </w:tblGrid>
      <w:tr w:rsidR="009B2307" w:rsidRPr="00893D1E" w14:paraId="61900D74" w14:textId="77777777" w:rsidTr="00B13AAE">
        <w:tc>
          <w:tcPr>
            <w:tcW w:w="1126" w:type="dxa"/>
            <w:shd w:val="clear" w:color="auto" w:fill="auto"/>
          </w:tcPr>
          <w:p w14:paraId="51ABA826" w14:textId="77777777" w:rsidR="00357182" w:rsidRPr="00893D1E" w:rsidRDefault="00357182" w:rsidP="00357182">
            <w:pPr>
              <w:pStyle w:val="Pquestionheadingmc1stafterhead"/>
            </w:pPr>
            <w:r w:rsidRPr="00893D1E">
              <w:t>Question</w:t>
            </w:r>
          </w:p>
        </w:tc>
        <w:tc>
          <w:tcPr>
            <w:tcW w:w="782" w:type="dxa"/>
            <w:shd w:val="clear" w:color="auto" w:fill="auto"/>
          </w:tcPr>
          <w:p w14:paraId="415E91EC" w14:textId="77777777" w:rsidR="00357182" w:rsidRPr="00893D1E" w:rsidRDefault="00357182" w:rsidP="00357182">
            <w:pPr>
              <w:pStyle w:val="Ptabletext"/>
            </w:pPr>
            <w:r w:rsidRPr="00893D1E">
              <w:t>1</w:t>
            </w:r>
          </w:p>
        </w:tc>
        <w:tc>
          <w:tcPr>
            <w:tcW w:w="900" w:type="dxa"/>
            <w:shd w:val="clear" w:color="auto" w:fill="auto"/>
          </w:tcPr>
          <w:p w14:paraId="6410D596" w14:textId="77777777" w:rsidR="00357182" w:rsidRPr="00893D1E" w:rsidRDefault="00357182" w:rsidP="00357182">
            <w:pPr>
              <w:pStyle w:val="Ptabletext"/>
            </w:pPr>
            <w:r w:rsidRPr="00893D1E">
              <w:t>2</w:t>
            </w:r>
          </w:p>
        </w:tc>
        <w:tc>
          <w:tcPr>
            <w:tcW w:w="900" w:type="dxa"/>
            <w:shd w:val="clear" w:color="auto" w:fill="auto"/>
          </w:tcPr>
          <w:p w14:paraId="74DEC6F0" w14:textId="77777777" w:rsidR="00357182" w:rsidRPr="00893D1E" w:rsidRDefault="00357182" w:rsidP="00357182">
            <w:pPr>
              <w:pStyle w:val="Ptabletext"/>
            </w:pPr>
            <w:r w:rsidRPr="00893D1E">
              <w:t>3</w:t>
            </w:r>
          </w:p>
        </w:tc>
        <w:tc>
          <w:tcPr>
            <w:tcW w:w="900" w:type="dxa"/>
            <w:shd w:val="clear" w:color="auto" w:fill="auto"/>
          </w:tcPr>
          <w:p w14:paraId="2182D129" w14:textId="77777777" w:rsidR="00357182" w:rsidRPr="00893D1E" w:rsidRDefault="00357182" w:rsidP="00357182">
            <w:pPr>
              <w:pStyle w:val="Ptabletext"/>
            </w:pPr>
            <w:r w:rsidRPr="00893D1E">
              <w:t>4</w:t>
            </w:r>
          </w:p>
        </w:tc>
        <w:tc>
          <w:tcPr>
            <w:tcW w:w="900" w:type="dxa"/>
            <w:shd w:val="clear" w:color="auto" w:fill="auto"/>
          </w:tcPr>
          <w:p w14:paraId="329EE1FE" w14:textId="77777777" w:rsidR="00357182" w:rsidRPr="00893D1E" w:rsidRDefault="00357182" w:rsidP="00357182">
            <w:pPr>
              <w:pStyle w:val="Ptabletext"/>
            </w:pPr>
            <w:r w:rsidRPr="00893D1E">
              <w:t>5</w:t>
            </w:r>
          </w:p>
        </w:tc>
        <w:tc>
          <w:tcPr>
            <w:tcW w:w="990" w:type="dxa"/>
            <w:shd w:val="clear" w:color="auto" w:fill="auto"/>
          </w:tcPr>
          <w:p w14:paraId="1450ADC9" w14:textId="77777777" w:rsidR="00357182" w:rsidRPr="00893D1E" w:rsidRDefault="00357182" w:rsidP="00357182">
            <w:pPr>
              <w:pStyle w:val="Ptabletext"/>
            </w:pPr>
            <w:r w:rsidRPr="00893D1E">
              <w:t>6</w:t>
            </w:r>
          </w:p>
        </w:tc>
        <w:tc>
          <w:tcPr>
            <w:tcW w:w="990" w:type="dxa"/>
            <w:shd w:val="clear" w:color="auto" w:fill="auto"/>
          </w:tcPr>
          <w:p w14:paraId="7627A9B2" w14:textId="77777777" w:rsidR="00357182" w:rsidRPr="00893D1E" w:rsidRDefault="00357182" w:rsidP="00357182">
            <w:pPr>
              <w:pStyle w:val="Ptabletext"/>
            </w:pPr>
            <w:r w:rsidRPr="00893D1E">
              <w:t>7</w:t>
            </w:r>
          </w:p>
        </w:tc>
        <w:tc>
          <w:tcPr>
            <w:tcW w:w="990" w:type="dxa"/>
            <w:shd w:val="clear" w:color="auto" w:fill="auto"/>
          </w:tcPr>
          <w:p w14:paraId="6AA5FBE9" w14:textId="77777777" w:rsidR="00357182" w:rsidRPr="00893D1E" w:rsidRDefault="00357182" w:rsidP="00357182">
            <w:pPr>
              <w:pStyle w:val="Ptabletext"/>
            </w:pPr>
            <w:r w:rsidRPr="00893D1E">
              <w:t>8</w:t>
            </w:r>
          </w:p>
        </w:tc>
        <w:tc>
          <w:tcPr>
            <w:tcW w:w="990" w:type="dxa"/>
            <w:shd w:val="clear" w:color="auto" w:fill="auto"/>
          </w:tcPr>
          <w:p w14:paraId="7CBE095C" w14:textId="77777777" w:rsidR="00357182" w:rsidRPr="00893D1E" w:rsidRDefault="00357182" w:rsidP="00357182">
            <w:pPr>
              <w:pStyle w:val="Ptabletext"/>
            </w:pPr>
            <w:r w:rsidRPr="00893D1E">
              <w:t>9</w:t>
            </w:r>
          </w:p>
        </w:tc>
        <w:tc>
          <w:tcPr>
            <w:tcW w:w="990" w:type="dxa"/>
            <w:shd w:val="clear" w:color="auto" w:fill="auto"/>
          </w:tcPr>
          <w:p w14:paraId="217A07F5" w14:textId="77777777" w:rsidR="00357182" w:rsidRPr="00893D1E" w:rsidRDefault="00357182" w:rsidP="00357182">
            <w:pPr>
              <w:pStyle w:val="Ptabletext"/>
            </w:pPr>
            <w:r w:rsidRPr="00893D1E">
              <w:t>10</w:t>
            </w:r>
          </w:p>
        </w:tc>
      </w:tr>
      <w:tr w:rsidR="001B7B67" w:rsidRPr="00893D1E" w14:paraId="7603D06B" w14:textId="77777777" w:rsidTr="00B13AAE">
        <w:tc>
          <w:tcPr>
            <w:tcW w:w="1126" w:type="dxa"/>
            <w:shd w:val="clear" w:color="auto" w:fill="auto"/>
          </w:tcPr>
          <w:p w14:paraId="6E6117F8" w14:textId="77777777" w:rsidR="001B7B67" w:rsidRPr="00893D1E" w:rsidRDefault="001B7B67" w:rsidP="001B7B67">
            <w:pPr>
              <w:pStyle w:val="Pquestionheadingmc1stafterhead"/>
            </w:pPr>
            <w:r w:rsidRPr="00893D1E">
              <w:t>Answer</w:t>
            </w:r>
          </w:p>
        </w:tc>
        <w:tc>
          <w:tcPr>
            <w:tcW w:w="782" w:type="dxa"/>
            <w:shd w:val="clear" w:color="auto" w:fill="auto"/>
          </w:tcPr>
          <w:p w14:paraId="1DE17676" w14:textId="069CE985" w:rsidR="001B7B67" w:rsidRPr="00893D1E" w:rsidRDefault="001B7B67" w:rsidP="001B7B67">
            <w:pPr>
              <w:pStyle w:val="Ptabletext"/>
            </w:pPr>
            <w:r w:rsidRPr="00893D1E">
              <w:t>B</w:t>
            </w:r>
          </w:p>
        </w:tc>
        <w:tc>
          <w:tcPr>
            <w:tcW w:w="900" w:type="dxa"/>
            <w:shd w:val="clear" w:color="auto" w:fill="auto"/>
          </w:tcPr>
          <w:p w14:paraId="6D8A5FF6" w14:textId="30799085" w:rsidR="001B7B67" w:rsidRPr="00893D1E" w:rsidRDefault="001B7B67" w:rsidP="001B7B67">
            <w:pPr>
              <w:pStyle w:val="Ptabletext"/>
            </w:pPr>
            <w:r w:rsidRPr="00893D1E">
              <w:t>A</w:t>
            </w:r>
          </w:p>
        </w:tc>
        <w:tc>
          <w:tcPr>
            <w:tcW w:w="900" w:type="dxa"/>
            <w:shd w:val="clear" w:color="auto" w:fill="auto"/>
          </w:tcPr>
          <w:p w14:paraId="70904B10" w14:textId="10625FBE" w:rsidR="001B7B67" w:rsidRPr="00893D1E" w:rsidRDefault="001B7B67" w:rsidP="001B7B67">
            <w:pPr>
              <w:pStyle w:val="Ptabletext"/>
            </w:pPr>
            <w:r w:rsidRPr="00893D1E">
              <w:t>B</w:t>
            </w:r>
          </w:p>
        </w:tc>
        <w:tc>
          <w:tcPr>
            <w:tcW w:w="900" w:type="dxa"/>
            <w:shd w:val="clear" w:color="auto" w:fill="auto"/>
          </w:tcPr>
          <w:p w14:paraId="6A9C97D3" w14:textId="7715EF7A" w:rsidR="001B7B67" w:rsidRPr="00893D1E" w:rsidRDefault="001B7B67" w:rsidP="001B7B67">
            <w:pPr>
              <w:pStyle w:val="Ptabletext"/>
            </w:pPr>
            <w:r w:rsidRPr="00893D1E">
              <w:t>D</w:t>
            </w:r>
          </w:p>
        </w:tc>
        <w:tc>
          <w:tcPr>
            <w:tcW w:w="900" w:type="dxa"/>
            <w:shd w:val="clear" w:color="auto" w:fill="auto"/>
          </w:tcPr>
          <w:p w14:paraId="147972F7" w14:textId="190E2124" w:rsidR="001B7B67" w:rsidRPr="00893D1E" w:rsidRDefault="001B7B67" w:rsidP="001B7B67">
            <w:pPr>
              <w:pStyle w:val="Ptabletext"/>
            </w:pPr>
            <w:r w:rsidRPr="00893D1E">
              <w:t>D</w:t>
            </w:r>
          </w:p>
        </w:tc>
        <w:tc>
          <w:tcPr>
            <w:tcW w:w="990" w:type="dxa"/>
            <w:shd w:val="clear" w:color="auto" w:fill="auto"/>
          </w:tcPr>
          <w:p w14:paraId="123C2422" w14:textId="5C79FA92" w:rsidR="001B7B67" w:rsidRPr="00893D1E" w:rsidRDefault="001B7B67" w:rsidP="001B7B67">
            <w:pPr>
              <w:pStyle w:val="Ptabletext"/>
            </w:pPr>
            <w:r w:rsidRPr="00893D1E">
              <w:t>A</w:t>
            </w:r>
          </w:p>
        </w:tc>
        <w:tc>
          <w:tcPr>
            <w:tcW w:w="990" w:type="dxa"/>
            <w:shd w:val="clear" w:color="auto" w:fill="auto"/>
          </w:tcPr>
          <w:p w14:paraId="2842DAE2" w14:textId="5199590D" w:rsidR="001B7B67" w:rsidRPr="00893D1E" w:rsidRDefault="001B7B67" w:rsidP="001B7B67">
            <w:pPr>
              <w:pStyle w:val="Ptabletext"/>
            </w:pPr>
            <w:r w:rsidRPr="00893D1E">
              <w:t>D</w:t>
            </w:r>
          </w:p>
        </w:tc>
        <w:tc>
          <w:tcPr>
            <w:tcW w:w="990" w:type="dxa"/>
            <w:shd w:val="clear" w:color="auto" w:fill="auto"/>
          </w:tcPr>
          <w:p w14:paraId="27D3E23A" w14:textId="51B8398B" w:rsidR="001B7B67" w:rsidRPr="00893D1E" w:rsidRDefault="001B7B67" w:rsidP="001B7B67">
            <w:pPr>
              <w:pStyle w:val="Ptabletext"/>
            </w:pPr>
            <w:r w:rsidRPr="00893D1E">
              <w:t>C</w:t>
            </w:r>
          </w:p>
        </w:tc>
        <w:tc>
          <w:tcPr>
            <w:tcW w:w="990" w:type="dxa"/>
            <w:shd w:val="clear" w:color="auto" w:fill="auto"/>
          </w:tcPr>
          <w:p w14:paraId="069A818C" w14:textId="29BB5938" w:rsidR="001B7B67" w:rsidRPr="00893D1E" w:rsidRDefault="001B7B67" w:rsidP="001B7B67">
            <w:pPr>
              <w:pStyle w:val="Ptabletext"/>
            </w:pPr>
            <w:r w:rsidRPr="00893D1E">
              <w:t>D</w:t>
            </w:r>
          </w:p>
        </w:tc>
        <w:tc>
          <w:tcPr>
            <w:tcW w:w="990" w:type="dxa"/>
            <w:shd w:val="clear" w:color="auto" w:fill="auto"/>
          </w:tcPr>
          <w:p w14:paraId="70688D5B" w14:textId="130CD7ED" w:rsidR="001B7B67" w:rsidRPr="00893D1E" w:rsidRDefault="001B7B67" w:rsidP="001B7B67">
            <w:pPr>
              <w:pStyle w:val="Ptabletext"/>
            </w:pPr>
            <w:r w:rsidRPr="00893D1E">
              <w:t>C</w:t>
            </w:r>
          </w:p>
        </w:tc>
      </w:tr>
    </w:tbl>
    <w:p w14:paraId="0B5F9C86" w14:textId="77777777" w:rsidR="00B13AAE" w:rsidRPr="00893D1E" w:rsidRDefault="00B13AAE" w:rsidP="00B13AAE">
      <w:pPr>
        <w:pStyle w:val="Pquestionheadingmc1stafterhead"/>
      </w:pPr>
    </w:p>
    <w:p w14:paraId="6E0479B3" w14:textId="50466EE7" w:rsidR="006D7A87" w:rsidRPr="00893D1E" w:rsidRDefault="006D7A87" w:rsidP="00B13AAE">
      <w:pPr>
        <w:pStyle w:val="Pquestionheadingmc1stafterhead"/>
      </w:pPr>
      <w:r w:rsidRPr="00893D1E">
        <w:t>Question 1</w:t>
      </w:r>
      <w:r w:rsidR="00007526">
        <w:tab/>
        <w:t>[5.1]</w:t>
      </w:r>
    </w:p>
    <w:p w14:paraId="3CBDAAA2" w14:textId="140FF88D" w:rsidR="00502A7B" w:rsidRPr="00893D1E" w:rsidRDefault="0087508F" w:rsidP="00612951">
      <w:pPr>
        <w:pStyle w:val="Pquestiontextmcqoptions"/>
      </w:pPr>
      <w:r w:rsidRPr="00893D1E">
        <w:rPr>
          <w:rStyle w:val="Cquestionpartlabelbold"/>
        </w:rPr>
        <w:t>B</w:t>
      </w:r>
      <w:r w:rsidR="00612951" w:rsidRPr="00893D1E">
        <w:tab/>
      </w:r>
    </w:p>
    <w:p w14:paraId="22105042" w14:textId="77777777" w:rsidR="0087508F" w:rsidRPr="00893D1E" w:rsidRDefault="0087508F" w:rsidP="009374FB">
      <w:pPr>
        <w:pStyle w:val="Pquestiontextmainstem"/>
      </w:pPr>
      <w:r w:rsidRPr="00893D1E">
        <w:t xml:space="preserve">Perimeter of the square = 4 × edge length </w:t>
      </w:r>
    </w:p>
    <w:p w14:paraId="78BA2194" w14:textId="754780A5" w:rsidR="001B7B67" w:rsidRPr="00893D1E" w:rsidRDefault="001B7B67" w:rsidP="009374FB">
      <w:pPr>
        <w:pStyle w:val="Pquestiontextmainstem"/>
      </w:pPr>
      <w:r w:rsidRPr="00893D1E">
        <w:t xml:space="preserve">120 </w:t>
      </w:r>
      <w:r w:rsidR="0087508F" w:rsidRPr="00893D1E">
        <w:t xml:space="preserve">= 4 × </w:t>
      </w:r>
      <w:r w:rsidRPr="00893D1E">
        <w:t>edge length</w:t>
      </w:r>
    </w:p>
    <w:p w14:paraId="66E3C5CC" w14:textId="1A3A18A7" w:rsidR="0087508F" w:rsidRPr="00893D1E" w:rsidRDefault="001B7B67" w:rsidP="009374FB">
      <w:pPr>
        <w:pStyle w:val="Pquestiontextmainstem"/>
      </w:pPr>
      <w:r w:rsidRPr="00893D1E">
        <w:t>edge length = 30</w:t>
      </w:r>
      <w:r w:rsidR="0087508F" w:rsidRPr="00893D1E">
        <w:t xml:space="preserve"> cm </w:t>
      </w:r>
    </w:p>
    <w:p w14:paraId="0588351E" w14:textId="58D3BD17" w:rsidR="006D7A87" w:rsidRPr="00893D1E" w:rsidRDefault="006D7A87" w:rsidP="00A20E2A">
      <w:pPr>
        <w:pStyle w:val="Pquestionheadingmc"/>
      </w:pPr>
      <w:r w:rsidRPr="00893D1E">
        <w:t>Question 2</w:t>
      </w:r>
      <w:r w:rsidR="00007526">
        <w:tab/>
        <w:t>[5.3]</w:t>
      </w:r>
    </w:p>
    <w:p w14:paraId="556A6B95" w14:textId="7B2AF3E2" w:rsidR="00502A7B" w:rsidRPr="00893D1E" w:rsidRDefault="001B7B67" w:rsidP="00612951">
      <w:pPr>
        <w:pStyle w:val="Pquestiontextmcqoptions"/>
      </w:pPr>
      <w:r w:rsidRPr="00893D1E">
        <w:rPr>
          <w:rStyle w:val="Cquestionpartlabelbold"/>
        </w:rPr>
        <w:t>A</w:t>
      </w:r>
      <w:r w:rsidR="00612951" w:rsidRPr="00893D1E">
        <w:tab/>
      </w:r>
    </w:p>
    <w:p w14:paraId="38628F52" w14:textId="5A7BE220" w:rsidR="0087508F" w:rsidRPr="00893D1E" w:rsidRDefault="0087508F" w:rsidP="009374FB">
      <w:pPr>
        <w:pStyle w:val="Pquestiontextmainstem"/>
      </w:pPr>
      <w:r w:rsidRPr="00893D1E">
        <w:rPr>
          <w:rStyle w:val="Cmathsexpressions"/>
          <w:i/>
        </w:rPr>
        <w:t>C</w:t>
      </w:r>
      <w:r w:rsidR="00007526">
        <w:t xml:space="preserve"> = 2</w:t>
      </w:r>
      <w:r w:rsidRPr="00893D1E">
        <w:t>π</w:t>
      </w:r>
      <w:r w:rsidRPr="00893D1E">
        <w:rPr>
          <w:rStyle w:val="Cmathsexpressions"/>
          <w:i/>
        </w:rPr>
        <w:t>r</w:t>
      </w:r>
      <w:r w:rsidRPr="00893D1E">
        <w:t xml:space="preserve"> </w:t>
      </w:r>
    </w:p>
    <w:p w14:paraId="38211B59" w14:textId="6B8E489E" w:rsidR="0087508F" w:rsidRPr="00893D1E" w:rsidRDefault="0087508F" w:rsidP="009374FB">
      <w:pPr>
        <w:pStyle w:val="Pquestiontextmainstem"/>
      </w:pPr>
      <w:r w:rsidRPr="00893D1E">
        <w:t xml:space="preserve">   = 2 × π × </w:t>
      </w:r>
      <w:r w:rsidR="001B7B67" w:rsidRPr="00893D1E">
        <w:t>16</w:t>
      </w:r>
      <w:r w:rsidRPr="00893D1E">
        <w:t xml:space="preserve"> = </w:t>
      </w:r>
      <w:r w:rsidR="001B7B67" w:rsidRPr="00893D1E">
        <w:t>100.53</w:t>
      </w:r>
      <w:r w:rsidRPr="00893D1E">
        <w:t xml:space="preserve"> cm </w:t>
      </w:r>
    </w:p>
    <w:p w14:paraId="27C35BD9" w14:textId="6FC8488E" w:rsidR="006D7A87" w:rsidRPr="00893D1E" w:rsidRDefault="006D7A87" w:rsidP="00A20E2A">
      <w:pPr>
        <w:pStyle w:val="Pquestionheadingmc"/>
      </w:pPr>
      <w:r w:rsidRPr="00893D1E">
        <w:t>Question 3</w:t>
      </w:r>
      <w:r w:rsidR="00007526">
        <w:tab/>
        <w:t>[5.3]</w:t>
      </w:r>
    </w:p>
    <w:p w14:paraId="0CA7607D" w14:textId="0EFFB626" w:rsidR="00612951" w:rsidRDefault="00AC0472" w:rsidP="00612951">
      <w:pPr>
        <w:pStyle w:val="Pquestiontextmcqoptions"/>
      </w:pPr>
      <w:r>
        <w:rPr>
          <w:rStyle w:val="Cquestionpartlabelbold"/>
        </w:rPr>
        <w:t>C</w:t>
      </w:r>
      <w:r w:rsidR="00612951" w:rsidRPr="00893D1E">
        <w:tab/>
      </w:r>
    </w:p>
    <w:p w14:paraId="5F850A89" w14:textId="1E212D9E" w:rsidR="003630EE" w:rsidRPr="00893D1E" w:rsidRDefault="003630EE" w:rsidP="00612951">
      <w:pPr>
        <w:pStyle w:val="Pquestiontextmcqoptions"/>
      </w:pPr>
      <w:r>
        <w:t>Perimeter</w:t>
      </w:r>
      <w:r w:rsidR="00AC0472">
        <w:t xml:space="preserve"> of semicircle</w:t>
      </w:r>
    </w:p>
    <w:p w14:paraId="75565B8A" w14:textId="77777777" w:rsidR="001B7B67" w:rsidRDefault="00007526" w:rsidP="00232A88">
      <w:pPr>
        <w:pStyle w:val="Pquestiontextmainstem"/>
      </w:pPr>
      <w:r w:rsidRPr="00893D1E">
        <w:rPr>
          <w:position w:val="-54"/>
        </w:rPr>
        <w:object w:dxaOrig="1160" w:dyaOrig="1560" w14:anchorId="0EBC55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78pt" o:ole="">
            <v:imagedata r:id="rId8" o:title=""/>
          </v:shape>
          <o:OLEObject Type="Embed" ProgID="Equation.DSMT4" ShapeID="_x0000_i1025" DrawAspect="Content" ObjectID="_1540565850" r:id="rId9"/>
        </w:object>
      </w:r>
    </w:p>
    <w:p w14:paraId="79DFCAB8" w14:textId="1EF27DEF" w:rsidR="00AC0472" w:rsidRPr="00893D1E" w:rsidRDefault="00AC0472" w:rsidP="00232A88">
      <w:pPr>
        <w:pStyle w:val="Pquestiontextmainstem"/>
      </w:pPr>
      <w:r>
        <w:t>Total perimeter = 25.13 + 8 + 8 = 41.13 cm</w:t>
      </w:r>
    </w:p>
    <w:p w14:paraId="402CD82A" w14:textId="53C15E1B" w:rsidR="006D7A87" w:rsidRPr="00893D1E" w:rsidRDefault="006D7A87" w:rsidP="00A20E2A">
      <w:pPr>
        <w:pStyle w:val="Pquestionheadingmc"/>
      </w:pPr>
      <w:r w:rsidRPr="00893D1E">
        <w:t>Question 4</w:t>
      </w:r>
      <w:r w:rsidR="00007526">
        <w:tab/>
        <w:t>[5.4]</w:t>
      </w:r>
    </w:p>
    <w:p w14:paraId="136D9C47" w14:textId="3302CB26" w:rsidR="00612951" w:rsidRPr="00893D1E" w:rsidRDefault="001B7B67" w:rsidP="00612951">
      <w:pPr>
        <w:pStyle w:val="Pquestiontextmcqoptions"/>
      </w:pPr>
      <w:r w:rsidRPr="00893D1E">
        <w:rPr>
          <w:rStyle w:val="Cquestionpartlabelbold"/>
        </w:rPr>
        <w:t>D</w:t>
      </w:r>
      <w:r w:rsidR="00612951" w:rsidRPr="00893D1E">
        <w:tab/>
      </w:r>
    </w:p>
    <w:p w14:paraId="47859801" w14:textId="0FCDE8F2" w:rsidR="001B7B67" w:rsidRPr="00893D1E" w:rsidRDefault="0087508F" w:rsidP="009374FB">
      <w:pPr>
        <w:pStyle w:val="Pquestiontextmainstem"/>
      </w:pPr>
      <w:r w:rsidRPr="00893D1E">
        <w:t xml:space="preserve">Area </w:t>
      </w:r>
      <w:r w:rsidR="00CF0491">
        <w:t xml:space="preserve">of parallelogram </w:t>
      </w:r>
      <w:r w:rsidRPr="00893D1E">
        <w:t>= base × height</w:t>
      </w:r>
    </w:p>
    <w:p w14:paraId="13A0667F" w14:textId="58B406C2" w:rsidR="0087508F" w:rsidRPr="00893D1E" w:rsidRDefault="001B7B67" w:rsidP="009374FB">
      <w:pPr>
        <w:pStyle w:val="Pquestiontextmainstem"/>
      </w:pPr>
      <w:r w:rsidRPr="00893D1E">
        <w:t xml:space="preserve">24 </w:t>
      </w:r>
      <w:r w:rsidR="0087508F" w:rsidRPr="00893D1E">
        <w:t xml:space="preserve">= base × </w:t>
      </w:r>
      <w:r w:rsidRPr="00893D1E">
        <w:t>4</w:t>
      </w:r>
      <w:r w:rsidR="0087508F" w:rsidRPr="00893D1E">
        <w:br/>
        <w:t xml:space="preserve">base length = </w:t>
      </w:r>
      <w:r w:rsidRPr="00893D1E">
        <w:t>24</w:t>
      </w:r>
      <w:r w:rsidR="0087508F" w:rsidRPr="00893D1E">
        <w:t xml:space="preserve"> ÷ </w:t>
      </w:r>
      <w:r w:rsidRPr="00893D1E">
        <w:t>4</w:t>
      </w:r>
      <w:r w:rsidR="0087508F" w:rsidRPr="00893D1E">
        <w:t xml:space="preserve"> = </w:t>
      </w:r>
      <w:r w:rsidRPr="00893D1E">
        <w:t>6</w:t>
      </w:r>
      <w:r w:rsidR="0087508F" w:rsidRPr="00893D1E">
        <w:t xml:space="preserve"> cm </w:t>
      </w:r>
    </w:p>
    <w:p w14:paraId="55C31DDD" w14:textId="1BD2B635" w:rsidR="006D7A87" w:rsidRPr="00893D1E" w:rsidRDefault="00E44E38" w:rsidP="00A20E2A">
      <w:pPr>
        <w:pStyle w:val="Pquestionheadingmc"/>
      </w:pPr>
      <w:r w:rsidRPr="00893D1E">
        <w:t>Question 5</w:t>
      </w:r>
      <w:r w:rsidR="00007526">
        <w:tab/>
        <w:t>[5.4]</w:t>
      </w:r>
    </w:p>
    <w:p w14:paraId="395D94D5" w14:textId="42B157D5" w:rsidR="00612951" w:rsidRPr="00893D1E" w:rsidRDefault="001B7B67" w:rsidP="00612951">
      <w:pPr>
        <w:pStyle w:val="Pquestiontextmcqoptions"/>
      </w:pPr>
      <w:r w:rsidRPr="00893D1E">
        <w:rPr>
          <w:rStyle w:val="Cquestionpartlabelbold"/>
        </w:rPr>
        <w:t>D</w:t>
      </w:r>
      <w:r w:rsidR="00612951" w:rsidRPr="00893D1E">
        <w:tab/>
      </w:r>
    </w:p>
    <w:p w14:paraId="529144F7" w14:textId="77777777" w:rsidR="0087508F" w:rsidRPr="00893D1E" w:rsidRDefault="0087508F" w:rsidP="009374FB">
      <w:pPr>
        <w:pStyle w:val="Pquestiontextmainstem"/>
        <w:rPr>
          <w:rStyle w:val="Cmathsexpressions"/>
          <w:i/>
        </w:rPr>
      </w:pPr>
      <w:r w:rsidRPr="00893D1E">
        <w:rPr>
          <w:rStyle w:val="Cmathsexpressions"/>
          <w:i/>
        </w:rPr>
        <w:t>A</w:t>
      </w:r>
      <w:r w:rsidRPr="00893D1E">
        <w:t xml:space="preserve"> = </w:t>
      </w:r>
      <w:r w:rsidR="000C707D" w:rsidRPr="000C707D">
        <w:rPr>
          <w:position w:val="-24"/>
        </w:rPr>
        <w:object w:dxaOrig="240" w:dyaOrig="620" w14:anchorId="52CDBFF8">
          <v:shape id="_x0000_i1026" type="#_x0000_t75" style="width:12pt;height:30.75pt" o:ole="" fillcolor="window">
            <v:imagedata r:id="rId10" o:title=""/>
          </v:shape>
          <o:OLEObject Type="Embed" ProgID="Equation.DSMT4" ShapeID="_x0000_i1026" DrawAspect="Content" ObjectID="_1540565851" r:id="rId11"/>
        </w:object>
      </w:r>
      <w:r w:rsidRPr="00893D1E">
        <w:t>(</w:t>
      </w:r>
      <w:r w:rsidRPr="00893D1E">
        <w:rPr>
          <w:rStyle w:val="Cmathsexpressions"/>
          <w:i/>
        </w:rPr>
        <w:t>a</w:t>
      </w:r>
      <w:r w:rsidRPr="00893D1E">
        <w:t xml:space="preserve"> + </w:t>
      </w:r>
      <w:r w:rsidRPr="00893D1E">
        <w:rPr>
          <w:rStyle w:val="Cmathsexpressions"/>
          <w:i/>
        </w:rPr>
        <w:t>b</w:t>
      </w:r>
      <w:r w:rsidRPr="00893D1E">
        <w:t>)</w:t>
      </w:r>
      <w:r w:rsidRPr="00893D1E">
        <w:rPr>
          <w:rStyle w:val="Cmathsexpressions"/>
          <w:i/>
        </w:rPr>
        <w:t xml:space="preserve">h </w:t>
      </w:r>
    </w:p>
    <w:p w14:paraId="2A0FAC65" w14:textId="1910DB80" w:rsidR="0087508F" w:rsidRPr="00893D1E" w:rsidRDefault="001B7B67" w:rsidP="009374FB">
      <w:pPr>
        <w:pStyle w:val="Pquestiontextmainstem"/>
      </w:pPr>
      <w:r w:rsidRPr="00893D1E">
        <w:t xml:space="preserve">228 </w:t>
      </w:r>
      <w:r w:rsidR="0087508F" w:rsidRPr="00893D1E">
        <w:t xml:space="preserve">= </w:t>
      </w:r>
      <w:r w:rsidR="000C707D" w:rsidRPr="000C707D">
        <w:rPr>
          <w:position w:val="-24"/>
        </w:rPr>
        <w:object w:dxaOrig="240" w:dyaOrig="620" w14:anchorId="3A4A66A2">
          <v:shape id="_x0000_i1027" type="#_x0000_t75" style="width:12pt;height:30.75pt" o:ole="" fillcolor="window">
            <v:imagedata r:id="rId12" o:title=""/>
          </v:shape>
          <o:OLEObject Type="Embed" ProgID="Equation.DSMT4" ShapeID="_x0000_i1027" DrawAspect="Content" ObjectID="_1540565852" r:id="rId13"/>
        </w:object>
      </w:r>
      <w:r w:rsidR="0087508F" w:rsidRPr="00893D1E">
        <w:t>(1</w:t>
      </w:r>
      <w:r w:rsidRPr="00893D1E">
        <w:t>8</w:t>
      </w:r>
      <w:r w:rsidR="0087508F" w:rsidRPr="00893D1E">
        <w:t xml:space="preserve"> + 20) × </w:t>
      </w:r>
      <w:r w:rsidR="0087508F" w:rsidRPr="00893D1E">
        <w:rPr>
          <w:rStyle w:val="Cmathsexpressions"/>
          <w:i/>
        </w:rPr>
        <w:t xml:space="preserve">h </w:t>
      </w:r>
    </w:p>
    <w:p w14:paraId="3655716A" w14:textId="728CA2FE" w:rsidR="0087508F" w:rsidRDefault="0087508F" w:rsidP="009374FB">
      <w:pPr>
        <w:pStyle w:val="Pquestiontextmainstem"/>
      </w:pPr>
      <w:r w:rsidRPr="00893D1E">
        <w:rPr>
          <w:rStyle w:val="Cmathsexpressions"/>
          <w:i/>
        </w:rPr>
        <w:t>h</w:t>
      </w:r>
      <w:r w:rsidRPr="00893D1E">
        <w:t xml:space="preserve"> = </w:t>
      </w:r>
      <w:r w:rsidR="001B7B67" w:rsidRPr="00893D1E">
        <w:t>12</w:t>
      </w:r>
      <w:r w:rsidRPr="00893D1E">
        <w:t xml:space="preserve"> cm</w:t>
      </w:r>
    </w:p>
    <w:p w14:paraId="29CA583F" w14:textId="213AD552" w:rsidR="006D7A87" w:rsidRPr="00893D1E" w:rsidRDefault="00357182" w:rsidP="00007526">
      <w:pPr>
        <w:pStyle w:val="Pquestionheadingmc"/>
      </w:pPr>
      <w:r w:rsidRPr="00893D1E">
        <w:lastRenderedPageBreak/>
        <w:t>Question 6</w:t>
      </w:r>
      <w:r w:rsidR="00007526">
        <w:tab/>
        <w:t>[5.5]</w:t>
      </w:r>
    </w:p>
    <w:p w14:paraId="52A8268D" w14:textId="5009D8CE" w:rsidR="00612951" w:rsidRPr="00893D1E" w:rsidRDefault="001B7B67" w:rsidP="00007526">
      <w:pPr>
        <w:pStyle w:val="Pquestiontextmcqoptions"/>
        <w:keepNext/>
      </w:pPr>
      <w:r w:rsidRPr="00893D1E">
        <w:rPr>
          <w:rStyle w:val="Cquestionpartlabelbold"/>
        </w:rPr>
        <w:t>A</w:t>
      </w:r>
      <w:r w:rsidR="00612951" w:rsidRPr="00893D1E">
        <w:tab/>
      </w:r>
    </w:p>
    <w:p w14:paraId="7644425F" w14:textId="77777777" w:rsidR="0087508F" w:rsidRPr="00893D1E" w:rsidRDefault="0087508F" w:rsidP="00007526">
      <w:pPr>
        <w:pStyle w:val="Pquestiontextmainstem"/>
        <w:keepNext/>
      </w:pPr>
      <w:r w:rsidRPr="00893D1E">
        <w:rPr>
          <w:rStyle w:val="Cmathsexpressions"/>
          <w:i/>
        </w:rPr>
        <w:t>A</w:t>
      </w:r>
      <w:r w:rsidRPr="00893D1E">
        <w:t xml:space="preserve"> = </w:t>
      </w:r>
      <w:r w:rsidRPr="00893D1E">
        <w:sym w:font="Symbol" w:char="F070"/>
      </w:r>
      <w:r w:rsidRPr="00893D1E">
        <w:rPr>
          <w:rStyle w:val="Cmathsexpressions"/>
          <w:i/>
        </w:rPr>
        <w:t>r</w:t>
      </w:r>
      <w:r w:rsidRPr="00893D1E">
        <w:rPr>
          <w:vertAlign w:val="superscript"/>
        </w:rPr>
        <w:t>2</w:t>
      </w:r>
      <w:r w:rsidRPr="00893D1E">
        <w:t xml:space="preserve"> </w:t>
      </w:r>
    </w:p>
    <w:p w14:paraId="326C365D" w14:textId="77777777" w:rsidR="001B7B67" w:rsidRPr="00893D1E" w:rsidRDefault="00007526" w:rsidP="00007526">
      <w:pPr>
        <w:pStyle w:val="Pquestiontextmainstem"/>
        <w:keepNext/>
      </w:pPr>
      <w:r w:rsidRPr="00007526">
        <w:rPr>
          <w:position w:val="-60"/>
        </w:rPr>
        <w:object w:dxaOrig="1100" w:dyaOrig="1420" w14:anchorId="2468329E">
          <v:shape id="_x0000_i1028" type="#_x0000_t75" style="width:54.75pt;height:70.5pt" o:ole="">
            <v:imagedata r:id="rId14" o:title=""/>
          </v:shape>
          <o:OLEObject Type="Embed" ProgID="Equation.DSMT4" ShapeID="_x0000_i1028" DrawAspect="Content" ObjectID="_1540565853" r:id="rId15"/>
        </w:object>
      </w:r>
    </w:p>
    <w:p w14:paraId="368F4BCF" w14:textId="2570822B" w:rsidR="006D7A87" w:rsidRPr="00893D1E" w:rsidRDefault="00357182" w:rsidP="00A20E2A">
      <w:pPr>
        <w:pStyle w:val="Pquestionheadingmc"/>
      </w:pPr>
      <w:r w:rsidRPr="00893D1E">
        <w:t>Question 7</w:t>
      </w:r>
      <w:r w:rsidR="00007526">
        <w:tab/>
        <w:t>[5.6]</w:t>
      </w:r>
    </w:p>
    <w:p w14:paraId="325C0E61" w14:textId="3AE19626" w:rsidR="00612951" w:rsidRPr="00893D1E" w:rsidRDefault="001B7B67" w:rsidP="00612951">
      <w:pPr>
        <w:pStyle w:val="Pquestiontextmcqoptions"/>
      </w:pPr>
      <w:r w:rsidRPr="00893D1E">
        <w:rPr>
          <w:rStyle w:val="Cquestionpartlabelbold"/>
        </w:rPr>
        <w:t>D</w:t>
      </w:r>
      <w:r w:rsidR="00612951" w:rsidRPr="00893D1E">
        <w:tab/>
      </w:r>
    </w:p>
    <w:p w14:paraId="514DBA26" w14:textId="621B9066" w:rsidR="0025136A" w:rsidRPr="00893D1E" w:rsidRDefault="0025136A" w:rsidP="004C5DAC">
      <w:pPr>
        <w:pStyle w:val="Pquestiontextmainstem"/>
      </w:pPr>
      <w:r w:rsidRPr="00893D1E">
        <w:t xml:space="preserve">Area of square = 8 × 8 </w:t>
      </w:r>
    </w:p>
    <w:p w14:paraId="59F86A88" w14:textId="77777777" w:rsidR="0025136A" w:rsidRPr="00893D1E" w:rsidRDefault="0025136A" w:rsidP="004C5DAC">
      <w:pPr>
        <w:pStyle w:val="Pquestiontextmainstem"/>
      </w:pPr>
      <w:r w:rsidRPr="00893D1E">
        <w:t>= 64 cm</w:t>
      </w:r>
      <w:r w:rsidRPr="00893D1E">
        <w:rPr>
          <w:vertAlign w:val="superscript"/>
        </w:rPr>
        <w:t>2</w:t>
      </w:r>
      <w:r w:rsidRPr="00893D1E">
        <w:t xml:space="preserve"> </w:t>
      </w:r>
    </w:p>
    <w:p w14:paraId="5D9121B6" w14:textId="584270D3" w:rsidR="0025136A" w:rsidRPr="00893D1E" w:rsidRDefault="0025136A" w:rsidP="004C5DAC">
      <w:pPr>
        <w:pStyle w:val="Pquestiontextmainstem"/>
      </w:pPr>
      <w:r w:rsidRPr="00893D1E">
        <w:t>Area of rectangle = 14</w:t>
      </w:r>
      <w:r w:rsidR="007D7B81" w:rsidRPr="00893D1E">
        <w:t xml:space="preserve"> × </w:t>
      </w:r>
      <w:r w:rsidRPr="00893D1E">
        <w:t>6</w:t>
      </w:r>
    </w:p>
    <w:p w14:paraId="23C73516" w14:textId="77777777" w:rsidR="0025136A" w:rsidRPr="00893D1E" w:rsidRDefault="0025136A" w:rsidP="004C5DAC">
      <w:pPr>
        <w:pStyle w:val="Pquestiontextmainstem"/>
        <w:rPr>
          <w:vertAlign w:val="superscript"/>
        </w:rPr>
      </w:pPr>
      <w:r w:rsidRPr="00893D1E">
        <w:t>= 84 cm</w:t>
      </w:r>
      <w:r w:rsidRPr="00893D1E">
        <w:rPr>
          <w:vertAlign w:val="superscript"/>
        </w:rPr>
        <w:t>2</w:t>
      </w:r>
    </w:p>
    <w:p w14:paraId="2C4C4B09" w14:textId="3CCCE81E" w:rsidR="0025136A" w:rsidRPr="00893D1E" w:rsidRDefault="0025136A" w:rsidP="004C5DAC">
      <w:pPr>
        <w:pStyle w:val="Pquestiontextmainstem"/>
      </w:pPr>
      <w:r w:rsidRPr="00893D1E">
        <w:t>Total area = 64</w:t>
      </w:r>
      <w:r w:rsidR="007D7B81" w:rsidRPr="00893D1E">
        <w:t xml:space="preserve"> </w:t>
      </w:r>
      <w:r w:rsidRPr="00893D1E">
        <w:t>+ 84</w:t>
      </w:r>
    </w:p>
    <w:p w14:paraId="05E75B09" w14:textId="07EF3742" w:rsidR="0025136A" w:rsidRPr="00893D1E" w:rsidRDefault="0025136A" w:rsidP="004C5DAC">
      <w:pPr>
        <w:pStyle w:val="Pquestiontextmainstem"/>
      </w:pPr>
      <w:r w:rsidRPr="00893D1E">
        <w:t>=</w:t>
      </w:r>
      <w:r w:rsidR="007D7B81" w:rsidRPr="00893D1E">
        <w:t xml:space="preserve"> </w:t>
      </w:r>
      <w:r w:rsidRPr="00893D1E">
        <w:t>148 cm</w:t>
      </w:r>
      <w:r w:rsidRPr="00893D1E">
        <w:rPr>
          <w:vertAlign w:val="superscript"/>
        </w:rPr>
        <w:t>2</w:t>
      </w:r>
    </w:p>
    <w:p w14:paraId="74C1A0D4" w14:textId="7ED0DD44" w:rsidR="006D7A87" w:rsidRPr="00893D1E" w:rsidRDefault="00357182" w:rsidP="00F26EAA">
      <w:pPr>
        <w:pStyle w:val="Pquestionheadingmc"/>
      </w:pPr>
      <w:r w:rsidRPr="00893D1E">
        <w:t>Question 8</w:t>
      </w:r>
      <w:r w:rsidR="00F26EAA">
        <w:tab/>
        <w:t>[5.4]</w:t>
      </w:r>
    </w:p>
    <w:p w14:paraId="4343DD93" w14:textId="6440DB04" w:rsidR="00502A7B" w:rsidRPr="00893D1E" w:rsidRDefault="001B7B67" w:rsidP="00612951">
      <w:pPr>
        <w:pStyle w:val="Pquestiontextmcqoptions"/>
      </w:pPr>
      <w:r w:rsidRPr="00893D1E">
        <w:rPr>
          <w:rStyle w:val="Cquestionpartlabelbold"/>
        </w:rPr>
        <w:t>C</w:t>
      </w:r>
      <w:r w:rsidR="00612951" w:rsidRPr="00893D1E">
        <w:tab/>
      </w:r>
    </w:p>
    <w:p w14:paraId="7F2781F7" w14:textId="48FE0F9E" w:rsidR="007D7B81" w:rsidRPr="00893D1E" w:rsidRDefault="007D7B81" w:rsidP="00612951">
      <w:pPr>
        <w:pStyle w:val="Pquestiontextmcqoptions"/>
      </w:pPr>
      <w:r w:rsidRPr="00893D1E">
        <w:t xml:space="preserve">Area of triangle = </w:t>
      </w:r>
      <w:r w:rsidR="000C707D" w:rsidRPr="000C707D">
        <w:rPr>
          <w:position w:val="-24"/>
        </w:rPr>
        <w:object w:dxaOrig="240" w:dyaOrig="620" w14:anchorId="0B5F2256">
          <v:shape id="_x0000_i1029" type="#_x0000_t75" style="width:12pt;height:30.75pt" o:ole="" fillcolor="window">
            <v:imagedata r:id="rId16" o:title=""/>
          </v:shape>
          <o:OLEObject Type="Embed" ProgID="Equation.DSMT4" ShapeID="_x0000_i1029" DrawAspect="Content" ObjectID="_1540565854" r:id="rId17"/>
        </w:object>
      </w:r>
      <w:r w:rsidRPr="00893D1E">
        <w:t xml:space="preserve"> × base × height</w:t>
      </w:r>
    </w:p>
    <w:p w14:paraId="092E9DE9" w14:textId="43703992" w:rsidR="0025136A" w:rsidRPr="00893D1E" w:rsidRDefault="00F26EAA" w:rsidP="00612951">
      <w:pPr>
        <w:pStyle w:val="Pquestiontextmcqoptions"/>
      </w:pPr>
      <w:r w:rsidRPr="00F26EAA">
        <w:rPr>
          <w:rFonts w:ascii="Times New Roman" w:hAnsi="Times New Roman"/>
          <w:b/>
          <w:position w:val="-42"/>
          <w:sz w:val="20"/>
          <w:szCs w:val="20"/>
        </w:rPr>
        <w:object w:dxaOrig="1300" w:dyaOrig="960" w14:anchorId="14BD764E">
          <v:shape id="_x0000_i1030" type="#_x0000_t75" style="width:65.25pt;height:48pt" o:ole="">
            <v:imagedata r:id="rId18" o:title=""/>
          </v:shape>
          <o:OLEObject Type="Embed" ProgID="Equation.DSMT4" ShapeID="_x0000_i1030" DrawAspect="Content" ObjectID="_1540565855" r:id="rId19"/>
        </w:object>
      </w:r>
    </w:p>
    <w:p w14:paraId="731A8CDD" w14:textId="1323881A" w:rsidR="006D7A87" w:rsidRPr="00893D1E" w:rsidRDefault="00357182" w:rsidP="00A20E2A">
      <w:pPr>
        <w:pStyle w:val="Pquestionheadingmc"/>
      </w:pPr>
      <w:r w:rsidRPr="00893D1E">
        <w:t>Question 9</w:t>
      </w:r>
      <w:r w:rsidR="00F26EAA">
        <w:tab/>
        <w:t>[5.7]</w:t>
      </w:r>
    </w:p>
    <w:p w14:paraId="5C9AEAE7" w14:textId="6BF2858E" w:rsidR="00502A7B" w:rsidRPr="00893D1E" w:rsidRDefault="001B7B67" w:rsidP="00612951">
      <w:pPr>
        <w:pStyle w:val="Pquestiontextmcqoptions"/>
      </w:pPr>
      <w:r w:rsidRPr="00893D1E">
        <w:rPr>
          <w:rStyle w:val="Cquestionpartlabelbold"/>
        </w:rPr>
        <w:t>D</w:t>
      </w:r>
      <w:r w:rsidR="00612951" w:rsidRPr="00893D1E">
        <w:tab/>
      </w:r>
    </w:p>
    <w:p w14:paraId="4CE69DB2" w14:textId="72978038" w:rsidR="0087508F" w:rsidRPr="00893D1E" w:rsidRDefault="0087508F" w:rsidP="009374FB">
      <w:pPr>
        <w:pStyle w:val="Pquestiontextmainstem"/>
      </w:pPr>
      <w:r w:rsidRPr="00893D1E">
        <w:t>Volume =</w:t>
      </w:r>
      <w:r w:rsidR="0025136A" w:rsidRPr="00893D1E">
        <w:t xml:space="preserve"> length × width × height</w:t>
      </w:r>
      <w:r w:rsidRPr="00893D1E">
        <w:t xml:space="preserve"> </w:t>
      </w:r>
    </w:p>
    <w:p w14:paraId="463C8337" w14:textId="75E61CD6" w:rsidR="0087508F" w:rsidRPr="00893D1E" w:rsidRDefault="0025136A" w:rsidP="009374FB">
      <w:pPr>
        <w:pStyle w:val="Pquestiontextmainstem"/>
      </w:pPr>
      <w:r w:rsidRPr="00893D1E">
        <w:t>420</w:t>
      </w:r>
      <w:r w:rsidR="0087508F" w:rsidRPr="00893D1E">
        <w:t xml:space="preserve"> = </w:t>
      </w:r>
      <w:r w:rsidRPr="00893D1E">
        <w:t>length × 5 × 7</w:t>
      </w:r>
    </w:p>
    <w:p w14:paraId="603CB7A1" w14:textId="61E6581D" w:rsidR="0025136A" w:rsidRPr="00893D1E" w:rsidRDefault="0025136A" w:rsidP="009374FB">
      <w:pPr>
        <w:pStyle w:val="Pquestiontextmainstem"/>
      </w:pPr>
      <w:r w:rsidRPr="00893D1E">
        <w:t>length = 12 cm</w:t>
      </w:r>
    </w:p>
    <w:p w14:paraId="4A3207C2" w14:textId="4B708B47" w:rsidR="00B2036D" w:rsidRPr="00893D1E" w:rsidRDefault="00357182" w:rsidP="00A20E2A">
      <w:pPr>
        <w:pStyle w:val="Pquestionheadingmc"/>
      </w:pPr>
      <w:r w:rsidRPr="00893D1E">
        <w:t>Question 10</w:t>
      </w:r>
      <w:r w:rsidR="00F26EAA">
        <w:tab/>
        <w:t>[5.8]</w:t>
      </w:r>
    </w:p>
    <w:p w14:paraId="7C606D32" w14:textId="1124046A" w:rsidR="00502A7B" w:rsidRPr="00893D1E" w:rsidRDefault="001B7B67" w:rsidP="00612951">
      <w:pPr>
        <w:pStyle w:val="Pquestiontextmcqoptions"/>
      </w:pPr>
      <w:r w:rsidRPr="00893D1E">
        <w:rPr>
          <w:rStyle w:val="Cquestionpartlabelbold"/>
        </w:rPr>
        <w:t>C</w:t>
      </w:r>
      <w:r w:rsidR="00612951" w:rsidRPr="00893D1E">
        <w:tab/>
      </w:r>
    </w:p>
    <w:p w14:paraId="7A77BF7E" w14:textId="28C3C1A6" w:rsidR="0025136A" w:rsidRPr="00893D1E" w:rsidRDefault="0025136A" w:rsidP="007D7B81">
      <w:pPr>
        <w:pStyle w:val="Pquestiontextmainstem"/>
      </w:pPr>
      <w:r w:rsidRPr="00893D1E">
        <w:t>10</w:t>
      </w:r>
      <w:r w:rsidR="007D7B81" w:rsidRPr="00893D1E">
        <w:t>:</w:t>
      </w:r>
      <w:r w:rsidRPr="00893D1E">
        <w:t xml:space="preserve">48 </w:t>
      </w:r>
      <w:r w:rsidR="007D7B81" w:rsidRPr="00893D1E">
        <w:t>am</w:t>
      </w:r>
      <w:r w:rsidRPr="00893D1E">
        <w:t xml:space="preserve"> to 10</w:t>
      </w:r>
      <w:r w:rsidR="007D7B81" w:rsidRPr="00893D1E">
        <w:t>:</w:t>
      </w:r>
      <w:r w:rsidRPr="00893D1E">
        <w:t xml:space="preserve">58 </w:t>
      </w:r>
      <w:r w:rsidR="007D7B81" w:rsidRPr="00893D1E">
        <w:t>am</w:t>
      </w:r>
      <w:r w:rsidRPr="00893D1E">
        <w:t xml:space="preserve"> = 10 minutes</w:t>
      </w:r>
    </w:p>
    <w:p w14:paraId="5EFA4D97" w14:textId="0DFDEF46" w:rsidR="0025136A" w:rsidRPr="00893D1E" w:rsidRDefault="007D7B81" w:rsidP="007D7B81">
      <w:pPr>
        <w:pStyle w:val="Pquestiontextmainstem"/>
      </w:pPr>
      <w:r w:rsidRPr="00893D1E">
        <w:t>10:</w:t>
      </w:r>
      <w:r w:rsidR="0025136A" w:rsidRPr="00893D1E">
        <w:t xml:space="preserve">58 </w:t>
      </w:r>
      <w:r w:rsidRPr="00893D1E">
        <w:t>am</w:t>
      </w:r>
      <w:r w:rsidR="0025136A" w:rsidRPr="00893D1E">
        <w:t xml:space="preserve"> to 2:58 </w:t>
      </w:r>
      <w:r w:rsidRPr="00893D1E">
        <w:t>pm</w:t>
      </w:r>
      <w:r w:rsidR="0025136A" w:rsidRPr="00893D1E">
        <w:t xml:space="preserve"> = 4 hours</w:t>
      </w:r>
    </w:p>
    <w:p w14:paraId="437F8DC5" w14:textId="77777777" w:rsidR="0025136A" w:rsidRPr="00893D1E" w:rsidRDefault="0025136A" w:rsidP="007D7B81">
      <w:pPr>
        <w:pStyle w:val="Pquestiontextmainstem"/>
      </w:pPr>
      <w:r w:rsidRPr="00893D1E">
        <w:t>Total = 4 hours 10 minutes</w:t>
      </w:r>
    </w:p>
    <w:p w14:paraId="28F6314F" w14:textId="77777777" w:rsidR="00502A7B" w:rsidRPr="00893D1E" w:rsidRDefault="00502A7B" w:rsidP="00502A7B">
      <w:pPr>
        <w:pStyle w:val="Psectionresults"/>
      </w:pPr>
      <w:r w:rsidRPr="00893D1E">
        <w:t>Multiple-choice total marks:  10</w:t>
      </w:r>
    </w:p>
    <w:p w14:paraId="07CE6CAF" w14:textId="77777777" w:rsidR="00502A7B" w:rsidRPr="00893D1E" w:rsidRDefault="00502A7B" w:rsidP="00502A7B">
      <w:pPr>
        <w:pStyle w:val="Psectionheading"/>
      </w:pPr>
      <w:r w:rsidRPr="00893D1E">
        <w:lastRenderedPageBreak/>
        <w:t>Short answer section</w:t>
      </w:r>
    </w:p>
    <w:p w14:paraId="152C25E8" w14:textId="6E9EA31A" w:rsidR="00071218" w:rsidRPr="00893D1E" w:rsidRDefault="00071218" w:rsidP="00071218">
      <w:pPr>
        <w:pStyle w:val="Pquestionheadingsx1stafterhead"/>
      </w:pPr>
      <w:r w:rsidRPr="00893D1E">
        <w:t>Question 11</w:t>
      </w:r>
      <w:r w:rsidRPr="00893D1E">
        <w:tab/>
      </w:r>
      <w:r w:rsidR="00A57238">
        <w:rPr>
          <w:rStyle w:val="Cmarkslabel"/>
        </w:rPr>
        <w:t>4</w:t>
      </w:r>
      <w:r w:rsidRPr="00893D1E">
        <w:rPr>
          <w:rStyle w:val="Cmarkslabel"/>
        </w:rPr>
        <w:t xml:space="preserve"> marks</w:t>
      </w:r>
      <w:r w:rsidRPr="00893D1E">
        <w:tab/>
        <w:t>[</w:t>
      </w:r>
      <w:r w:rsidR="009374FB" w:rsidRPr="00893D1E">
        <w:t>5</w:t>
      </w:r>
      <w:r w:rsidRPr="00893D1E">
        <w:t>.1]</w:t>
      </w:r>
    </w:p>
    <w:p w14:paraId="334FBC3C" w14:textId="4E28908F" w:rsidR="0025136A" w:rsidRDefault="00FF440A" w:rsidP="00FF440A">
      <w:pPr>
        <w:pStyle w:val="Pquestiontextpartsa"/>
      </w:pPr>
      <w:r w:rsidRPr="00FF440A">
        <w:rPr>
          <w:rStyle w:val="Cquestionpartlabelbold"/>
        </w:rPr>
        <w:t>(a)</w:t>
      </w:r>
      <w:r>
        <w:tab/>
      </w:r>
      <w:r w:rsidR="0025136A" w:rsidRPr="00893D1E">
        <w:t>Perimeter = 19.5 + 25 + 2 + 6 + 6 +</w:t>
      </w:r>
      <w:r w:rsidR="007D7B81" w:rsidRPr="00893D1E">
        <w:t xml:space="preserve"> </w:t>
      </w:r>
      <w:r w:rsidR="0025136A" w:rsidRPr="00893D1E">
        <w:t>2 +</w:t>
      </w:r>
      <w:r w:rsidR="007D7B81" w:rsidRPr="00893D1E">
        <w:t xml:space="preserve"> </w:t>
      </w:r>
      <w:r w:rsidR="0025136A" w:rsidRPr="00893D1E">
        <w:t>25</w:t>
      </w:r>
      <w:r w:rsidR="00941A8F">
        <w:t xml:space="preserve"> </w:t>
      </w:r>
      <w:r w:rsidR="0025136A" w:rsidRPr="00893D1E">
        <w:t>= 85.5 cm</w:t>
      </w:r>
    </w:p>
    <w:p w14:paraId="62777263" w14:textId="77777777" w:rsidR="00FF440A" w:rsidRPr="00893D1E" w:rsidRDefault="00FF440A" w:rsidP="00FF440A">
      <w:pPr>
        <w:pStyle w:val="Pquestiontextpartsa"/>
      </w:pPr>
      <w:r w:rsidRPr="00FF440A">
        <w:rPr>
          <w:rStyle w:val="Cquestionpartlabelbold"/>
        </w:rPr>
        <w:t>(b)</w:t>
      </w:r>
      <w:r>
        <w:tab/>
        <w:t>Perimeter</w:t>
      </w:r>
      <w:r>
        <w:br/>
      </w:r>
      <w:r w:rsidR="00F26EAA" w:rsidRPr="00F26EAA">
        <w:rPr>
          <w:position w:val="-42"/>
        </w:rPr>
        <w:object w:dxaOrig="2540" w:dyaOrig="1300" w14:anchorId="285F1363">
          <v:shape id="_x0000_i1031" type="#_x0000_t75" style="width:126.75pt;height:65.25pt" o:ole="">
            <v:imagedata r:id="rId20" o:title=""/>
          </v:shape>
          <o:OLEObject Type="Embed" ProgID="Equation.DSMT4" ShapeID="_x0000_i1031" DrawAspect="Content" ObjectID="_1540565856" r:id="rId21"/>
        </w:object>
      </w:r>
    </w:p>
    <w:p w14:paraId="59F501AC" w14:textId="4EF5E638" w:rsidR="00071218" w:rsidRPr="00893D1E" w:rsidRDefault="00071218" w:rsidP="00071218">
      <w:pPr>
        <w:pStyle w:val="Pquestionheadingsx"/>
      </w:pPr>
      <w:r w:rsidRPr="00893D1E">
        <w:t>Question 12</w:t>
      </w:r>
      <w:r w:rsidRPr="00893D1E">
        <w:tab/>
      </w:r>
      <w:r w:rsidR="009835A4" w:rsidRPr="00893D1E">
        <w:rPr>
          <w:rStyle w:val="Cmarkslabel"/>
        </w:rPr>
        <w:t>2</w:t>
      </w:r>
      <w:r w:rsidRPr="00893D1E">
        <w:rPr>
          <w:rStyle w:val="Cmarkslabel"/>
        </w:rPr>
        <w:t xml:space="preserve"> mark</w:t>
      </w:r>
      <w:r w:rsidR="00C148A6" w:rsidRPr="00893D1E">
        <w:rPr>
          <w:rStyle w:val="Cmarkslabel"/>
        </w:rPr>
        <w:t>s</w:t>
      </w:r>
      <w:r w:rsidRPr="00893D1E">
        <w:tab/>
      </w:r>
      <w:r w:rsidR="009374FB" w:rsidRPr="00893D1E">
        <w:t>[5.</w:t>
      </w:r>
      <w:r w:rsidRPr="00893D1E">
        <w:t>1]</w:t>
      </w:r>
    </w:p>
    <w:p w14:paraId="6D891FEE" w14:textId="6F71743B" w:rsidR="00FF440A" w:rsidRPr="00450A91" w:rsidRDefault="00FF440A" w:rsidP="00FF440A">
      <w:pPr>
        <w:pStyle w:val="Pquestiontextmainstem"/>
      </w:pPr>
      <w:r w:rsidRPr="00450A91">
        <w:t>P</w:t>
      </w:r>
      <w:r>
        <w:t xml:space="preserve">erimeter </w:t>
      </w:r>
      <w:r w:rsidRPr="00450A91">
        <w:t>=</w:t>
      </w:r>
      <w:r>
        <w:t xml:space="preserve"> </w:t>
      </w:r>
      <w:r w:rsidRPr="00450A91">
        <w:t>7.1</w:t>
      </w:r>
      <w:r>
        <w:t xml:space="preserve"> </w:t>
      </w:r>
      <w:r w:rsidRPr="00450A91">
        <w:t>×</w:t>
      </w:r>
      <w:r>
        <w:t xml:space="preserve"> </w:t>
      </w:r>
      <w:r w:rsidRPr="00450A91">
        <w:t>6 = 42.6</w:t>
      </w:r>
      <w:r>
        <w:t xml:space="preserve"> </w:t>
      </w:r>
      <w:r w:rsidRPr="00450A91">
        <w:t>cm</w:t>
      </w:r>
    </w:p>
    <w:p w14:paraId="5ABADA17" w14:textId="0668926F" w:rsidR="00071218" w:rsidRPr="00893D1E" w:rsidRDefault="00071218" w:rsidP="00071218">
      <w:pPr>
        <w:pStyle w:val="Pquestionheadingsx"/>
      </w:pPr>
      <w:r w:rsidRPr="00893D1E">
        <w:t>Question 13</w:t>
      </w:r>
      <w:r w:rsidRPr="00893D1E">
        <w:tab/>
      </w:r>
      <w:r w:rsidR="00A57238">
        <w:rPr>
          <w:rStyle w:val="Cmarkslabel"/>
        </w:rPr>
        <w:t>7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Pr="00893D1E">
        <w:t>1]</w:t>
      </w:r>
    </w:p>
    <w:p w14:paraId="3A93E149" w14:textId="201503C2" w:rsidR="0025136A" w:rsidRPr="00893D1E" w:rsidRDefault="0025136A" w:rsidP="007D7B81">
      <w:pPr>
        <w:pStyle w:val="Pquestiontextpartsa"/>
      </w:pPr>
      <w:r w:rsidRPr="00FF440A">
        <w:rPr>
          <w:rStyle w:val="Cquestionpartlabelbold"/>
        </w:rPr>
        <w:t>(a)</w:t>
      </w:r>
      <w:r w:rsidR="007D7B81" w:rsidRPr="00893D1E">
        <w:tab/>
      </w:r>
      <w:r w:rsidRPr="00893D1E">
        <w:t>Perimeter = 6 + 5 + 5</w:t>
      </w:r>
      <w:r w:rsidR="007D7B81" w:rsidRPr="00893D1E">
        <w:t xml:space="preserve"> </w:t>
      </w:r>
      <w:r w:rsidRPr="00893D1E">
        <w:t>+ 6 + 12 +</w:t>
      </w:r>
      <w:r w:rsidR="007D7B81" w:rsidRPr="00893D1E">
        <w:t xml:space="preserve"> </w:t>
      </w:r>
      <w:r w:rsidRPr="00893D1E">
        <w:t>17</w:t>
      </w:r>
      <w:r w:rsidR="007D7B81" w:rsidRPr="00893D1E">
        <w:t xml:space="preserve"> </w:t>
      </w:r>
      <w:r w:rsidRPr="00893D1E">
        <w:t>+</w:t>
      </w:r>
      <w:r w:rsidR="007D7B81" w:rsidRPr="00893D1E">
        <w:t xml:space="preserve"> </w:t>
      </w:r>
      <w:r w:rsidRPr="00893D1E">
        <w:t>12</w:t>
      </w:r>
      <w:r w:rsidR="00FF440A">
        <w:br/>
      </w:r>
      <w:r w:rsidRPr="00893D1E">
        <w:t>= 63 cm</w:t>
      </w:r>
    </w:p>
    <w:p w14:paraId="37EF27B6" w14:textId="4BA9574C" w:rsidR="0025136A" w:rsidRPr="00893D1E" w:rsidRDefault="0025136A" w:rsidP="007D7B81">
      <w:pPr>
        <w:pStyle w:val="Pquestiontextpartsa"/>
      </w:pPr>
      <w:r w:rsidRPr="00FF440A">
        <w:rPr>
          <w:rStyle w:val="Cquestionpartlabelbold"/>
        </w:rPr>
        <w:t>(b)</w:t>
      </w:r>
      <w:r w:rsidR="007D7B81" w:rsidRPr="00893D1E">
        <w:tab/>
      </w:r>
      <w:r w:rsidRPr="00893D1E">
        <w:t>Perimeter = 60 cm + 0.4</w:t>
      </w:r>
      <w:r w:rsidR="007D7B81" w:rsidRPr="00893D1E">
        <w:t xml:space="preserve"> </w:t>
      </w:r>
      <w:r w:rsidRPr="00893D1E">
        <w:t>m</w:t>
      </w:r>
      <w:r w:rsidR="007D7B81" w:rsidRPr="00893D1E">
        <w:t xml:space="preserve"> </w:t>
      </w:r>
      <w:r w:rsidRPr="00893D1E">
        <w:t>+ 410</w:t>
      </w:r>
      <w:r w:rsidR="007D7B81" w:rsidRPr="00893D1E">
        <w:t xml:space="preserve"> </w:t>
      </w:r>
      <w:r w:rsidRPr="00893D1E">
        <w:t>mm</w:t>
      </w:r>
      <w:r w:rsidR="007D7B81" w:rsidRPr="00893D1E">
        <w:t xml:space="preserve"> </w:t>
      </w:r>
      <w:r w:rsidRPr="00893D1E">
        <w:t>+</w:t>
      </w:r>
      <w:r w:rsidR="007D7B81" w:rsidRPr="00893D1E">
        <w:t xml:space="preserve"> </w:t>
      </w:r>
      <w:r w:rsidRPr="00893D1E">
        <w:t>0.4</w:t>
      </w:r>
      <w:r w:rsidR="007D7B81" w:rsidRPr="00893D1E">
        <w:t xml:space="preserve"> </w:t>
      </w:r>
      <w:r w:rsidRPr="00893D1E">
        <w:t>m</w:t>
      </w:r>
      <w:r w:rsidR="00FF440A">
        <w:br/>
      </w:r>
      <w:r w:rsidRPr="00893D1E">
        <w:t>= 60 + 40</w:t>
      </w:r>
      <w:r w:rsidR="007D7B81" w:rsidRPr="00893D1E">
        <w:t xml:space="preserve"> </w:t>
      </w:r>
      <w:r w:rsidRPr="00893D1E">
        <w:t>+</w:t>
      </w:r>
      <w:r w:rsidR="007D7B81" w:rsidRPr="00893D1E">
        <w:t xml:space="preserve"> </w:t>
      </w:r>
      <w:r w:rsidRPr="00893D1E">
        <w:t>41</w:t>
      </w:r>
      <w:r w:rsidR="007D7B81" w:rsidRPr="00893D1E">
        <w:t xml:space="preserve"> </w:t>
      </w:r>
      <w:r w:rsidRPr="00893D1E">
        <w:t>+</w:t>
      </w:r>
      <w:r w:rsidR="007D7B81" w:rsidRPr="00893D1E">
        <w:t xml:space="preserve"> </w:t>
      </w:r>
      <w:r w:rsidRPr="00893D1E">
        <w:t>40</w:t>
      </w:r>
      <w:r w:rsidR="00FF440A">
        <w:br/>
      </w:r>
      <w:r w:rsidRPr="00232A88">
        <w:t xml:space="preserve">= </w:t>
      </w:r>
      <w:r w:rsidRPr="00893D1E">
        <w:t>181 cm or 1.81 m or 1810mm</w:t>
      </w:r>
    </w:p>
    <w:p w14:paraId="10E9399D" w14:textId="24AAB659" w:rsidR="0025136A" w:rsidRPr="00893D1E" w:rsidRDefault="0025136A" w:rsidP="007D7B81">
      <w:pPr>
        <w:pStyle w:val="Pquestiontextpartsa"/>
      </w:pPr>
      <w:r w:rsidRPr="00FF440A">
        <w:rPr>
          <w:rStyle w:val="Cquestionpartlabelbold"/>
        </w:rPr>
        <w:t>(c)</w:t>
      </w:r>
      <w:r w:rsidR="007D7B81" w:rsidRPr="00893D1E">
        <w:tab/>
      </w:r>
      <w:r w:rsidRPr="00893D1E">
        <w:t>Perimeter = 70 cm + 110</w:t>
      </w:r>
      <w:r w:rsidR="007D7B81" w:rsidRPr="00893D1E">
        <w:t xml:space="preserve"> </w:t>
      </w:r>
      <w:r w:rsidRPr="00893D1E">
        <w:t>cm</w:t>
      </w:r>
      <w:r w:rsidR="007D7B81" w:rsidRPr="00893D1E">
        <w:t xml:space="preserve"> </w:t>
      </w:r>
      <w:r w:rsidRPr="00893D1E">
        <w:t>+</w:t>
      </w:r>
      <w:r w:rsidR="007D7B81" w:rsidRPr="00893D1E">
        <w:t xml:space="preserve"> </w:t>
      </w:r>
      <w:r w:rsidRPr="00893D1E">
        <w:t>420</w:t>
      </w:r>
      <w:r w:rsidR="007D7B81" w:rsidRPr="00893D1E">
        <w:t xml:space="preserve"> </w:t>
      </w:r>
      <w:r w:rsidRPr="00893D1E">
        <w:t>mm</w:t>
      </w:r>
      <w:r w:rsidR="007D7B81" w:rsidRPr="00893D1E">
        <w:t xml:space="preserve"> </w:t>
      </w:r>
      <w:r w:rsidRPr="00893D1E">
        <w:t>+</w:t>
      </w:r>
      <w:r w:rsidR="007D7B81" w:rsidRPr="00893D1E">
        <w:t xml:space="preserve"> </w:t>
      </w:r>
      <w:r w:rsidRPr="00893D1E">
        <w:t>0.7</w:t>
      </w:r>
      <w:r w:rsidR="007D7B81" w:rsidRPr="00893D1E">
        <w:t xml:space="preserve"> </w:t>
      </w:r>
      <w:r w:rsidRPr="00893D1E">
        <w:t>m</w:t>
      </w:r>
      <w:r w:rsidR="007D7B81" w:rsidRPr="00893D1E">
        <w:t xml:space="preserve"> </w:t>
      </w:r>
      <w:r w:rsidRPr="00893D1E">
        <w:t>+ 1</w:t>
      </w:r>
      <w:r w:rsidR="007D7B81" w:rsidRPr="00893D1E">
        <w:t xml:space="preserve"> </w:t>
      </w:r>
      <w:r w:rsidRPr="00893D1E">
        <w:t>m</w:t>
      </w:r>
      <w:r w:rsidR="007D7B81" w:rsidRPr="00893D1E">
        <w:t xml:space="preserve"> </w:t>
      </w:r>
      <w:r w:rsidRPr="00893D1E">
        <w:t>+</w:t>
      </w:r>
      <w:r w:rsidR="007D7B81" w:rsidRPr="00893D1E">
        <w:t xml:space="preserve"> </w:t>
      </w:r>
      <w:r w:rsidRPr="00893D1E">
        <w:t>0.62</w:t>
      </w:r>
      <w:r w:rsidR="007D7B81" w:rsidRPr="00893D1E">
        <w:t xml:space="preserve"> </w:t>
      </w:r>
      <w:r w:rsidRPr="00893D1E">
        <w:t>m</w:t>
      </w:r>
      <w:r w:rsidR="007D7B81" w:rsidRPr="00893D1E">
        <w:t xml:space="preserve"> </w:t>
      </w:r>
      <w:r w:rsidRPr="00893D1E">
        <w:t>+</w:t>
      </w:r>
      <w:r w:rsidR="007D7B81" w:rsidRPr="00893D1E">
        <w:t xml:space="preserve"> </w:t>
      </w:r>
      <w:r w:rsidRPr="00893D1E">
        <w:t>600</w:t>
      </w:r>
      <w:r w:rsidR="007D7B81" w:rsidRPr="00893D1E">
        <w:t xml:space="preserve"> </w:t>
      </w:r>
      <w:r w:rsidRPr="00893D1E">
        <w:t>mm</w:t>
      </w:r>
      <w:r w:rsidR="00FF440A">
        <w:br/>
      </w:r>
      <w:r w:rsidRPr="00893D1E">
        <w:t>= 70 cm + 110 cm</w:t>
      </w:r>
      <w:r w:rsidR="007D7B81" w:rsidRPr="00893D1E">
        <w:t xml:space="preserve"> </w:t>
      </w:r>
      <w:r w:rsidRPr="00893D1E">
        <w:t>+ 42 cm</w:t>
      </w:r>
      <w:r w:rsidR="007D7B81" w:rsidRPr="00893D1E">
        <w:t xml:space="preserve"> </w:t>
      </w:r>
      <w:r w:rsidRPr="00893D1E">
        <w:t>+ 70 cm</w:t>
      </w:r>
      <w:r w:rsidR="007D7B81" w:rsidRPr="00893D1E">
        <w:t xml:space="preserve"> </w:t>
      </w:r>
      <w:r w:rsidRPr="00893D1E">
        <w:t>+ 100</w:t>
      </w:r>
      <w:r w:rsidR="007D7B81" w:rsidRPr="00893D1E">
        <w:t xml:space="preserve"> </w:t>
      </w:r>
      <w:r w:rsidRPr="00893D1E">
        <w:t>cm</w:t>
      </w:r>
      <w:r w:rsidR="007D7B81" w:rsidRPr="00893D1E">
        <w:t xml:space="preserve"> </w:t>
      </w:r>
      <w:r w:rsidRPr="00893D1E">
        <w:t>+ 62 cm + 60 cm</w:t>
      </w:r>
      <w:r w:rsidR="00FF440A">
        <w:br/>
      </w:r>
      <w:r w:rsidRPr="00893D1E">
        <w:t>= 514 cm</w:t>
      </w:r>
    </w:p>
    <w:p w14:paraId="5F14B485" w14:textId="7A951EC9" w:rsidR="00071218" w:rsidRPr="00893D1E" w:rsidRDefault="00071218" w:rsidP="00071218">
      <w:pPr>
        <w:pStyle w:val="Pquestionheadingsx"/>
      </w:pPr>
      <w:r w:rsidRPr="00893D1E">
        <w:t>Question 14</w:t>
      </w:r>
      <w:r w:rsidRPr="00893D1E">
        <w:tab/>
      </w:r>
      <w:r w:rsidR="00A57238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C148A6" w:rsidRPr="00893D1E">
        <w:t>2</w:t>
      </w:r>
      <w:r w:rsidRPr="00893D1E">
        <w:t>]</w:t>
      </w:r>
    </w:p>
    <w:p w14:paraId="6C1F0AB2" w14:textId="211FA98D" w:rsidR="007D7B81" w:rsidRPr="00893D1E" w:rsidRDefault="007D7B81" w:rsidP="00893D1E">
      <w:pPr>
        <w:pStyle w:val="Pquestiontextmainstem"/>
      </w:pPr>
      <w:r w:rsidRPr="00893D1E">
        <w:t>Ratio of circumference to diameter</w:t>
      </w:r>
    </w:p>
    <w:p w14:paraId="2AD61BA0" w14:textId="77777777" w:rsidR="0025136A" w:rsidRPr="00893D1E" w:rsidRDefault="002A32BB" w:rsidP="00893D1E">
      <w:pPr>
        <w:pStyle w:val="Pquestiontextmainstem"/>
      </w:pPr>
      <w:r w:rsidRPr="00F26EAA">
        <w:rPr>
          <w:position w:val="-42"/>
        </w:rPr>
        <w:object w:dxaOrig="960" w:dyaOrig="1300" w14:anchorId="4A8027FA">
          <v:shape id="_x0000_i1032" type="#_x0000_t75" style="width:48pt;height:64.5pt" o:ole="">
            <v:imagedata r:id="rId22" o:title=""/>
          </v:shape>
          <o:OLEObject Type="Embed" ProgID="Equation.DSMT4" ShapeID="_x0000_i1032" DrawAspect="Content" ObjectID="_1540565857" r:id="rId23"/>
        </w:object>
      </w:r>
    </w:p>
    <w:p w14:paraId="5B8813FB" w14:textId="4F9AF53D" w:rsidR="00071218" w:rsidRPr="00893D1E" w:rsidRDefault="00071218" w:rsidP="00071218">
      <w:pPr>
        <w:pStyle w:val="Pquestionheadingsx"/>
      </w:pPr>
      <w:r w:rsidRPr="00893D1E">
        <w:t>Question 15</w:t>
      </w:r>
      <w:r w:rsidRPr="00893D1E">
        <w:tab/>
      </w:r>
      <w:r w:rsidR="004065E6">
        <w:rPr>
          <w:rStyle w:val="Cmarkslabel"/>
        </w:rPr>
        <w:t>4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4065E6">
        <w:t>3</w:t>
      </w:r>
      <w:r w:rsidRPr="00893D1E">
        <w:t>]</w:t>
      </w:r>
    </w:p>
    <w:p w14:paraId="20970B95" w14:textId="1465BFCA" w:rsidR="00A926D4" w:rsidRPr="00893D1E" w:rsidRDefault="0025136A" w:rsidP="00893D1E">
      <w:pPr>
        <w:pStyle w:val="Pquestiontextpartsa"/>
      </w:pPr>
      <w:r w:rsidRPr="000C707D">
        <w:rPr>
          <w:rStyle w:val="Cquestionpartlabelbold"/>
        </w:rPr>
        <w:t>(a)</w:t>
      </w:r>
      <w:r w:rsidR="00893D1E">
        <w:tab/>
        <w:t>Circumference</w:t>
      </w:r>
      <w:r w:rsidR="00893D1E">
        <w:br/>
      </w:r>
      <w:r w:rsidRPr="00893D1E">
        <w:tab/>
      </w:r>
      <w:r w:rsidR="002A32BB" w:rsidRPr="002A32BB">
        <w:rPr>
          <w:position w:val="-26"/>
        </w:rPr>
        <w:object w:dxaOrig="859" w:dyaOrig="639" w14:anchorId="4929C457">
          <v:shape id="_x0000_i1033" type="#_x0000_t75" style="width:42.75pt;height:32.25pt" o:ole="">
            <v:imagedata r:id="rId24" o:title=""/>
          </v:shape>
          <o:OLEObject Type="Embed" ProgID="Equation.DSMT4" ShapeID="_x0000_i1033" DrawAspect="Content" ObjectID="_1540565858" r:id="rId25"/>
        </w:object>
      </w:r>
    </w:p>
    <w:p w14:paraId="285F9EF3" w14:textId="69588A30" w:rsidR="0025136A" w:rsidRPr="00893D1E" w:rsidRDefault="0025136A" w:rsidP="00893D1E">
      <w:pPr>
        <w:pStyle w:val="Pquestiontextpartsa"/>
      </w:pPr>
      <w:r w:rsidRPr="000C707D">
        <w:rPr>
          <w:rStyle w:val="Cquestionpartlabelbold"/>
        </w:rPr>
        <w:t>(b)</w:t>
      </w:r>
      <w:r w:rsidR="00893D1E">
        <w:tab/>
      </w:r>
      <w:r w:rsidR="004A73AA">
        <w:t xml:space="preserve">Circumference </w:t>
      </w:r>
      <w:r w:rsidR="000C707D">
        <w:t>part</w:t>
      </w:r>
      <w:r w:rsidR="00893D1E">
        <w:br/>
      </w:r>
      <w:r w:rsidR="002A32BB" w:rsidRPr="002A32BB">
        <w:rPr>
          <w:position w:val="-54"/>
        </w:rPr>
        <w:object w:dxaOrig="1359" w:dyaOrig="1560" w14:anchorId="38B239C9">
          <v:shape id="_x0000_i1034" type="#_x0000_t75" style="width:67.5pt;height:78pt" o:ole="">
            <v:imagedata r:id="rId26" o:title=""/>
          </v:shape>
          <o:OLEObject Type="Embed" ProgID="Equation.DSMT4" ShapeID="_x0000_i1034" DrawAspect="Content" ObjectID="_1540565859" r:id="rId27"/>
        </w:object>
      </w:r>
      <w:r w:rsidR="004A73AA">
        <w:br/>
        <w:t xml:space="preserve">Perimeter = 28 + 6 + 6 </w:t>
      </w:r>
      <w:r w:rsidR="004A73AA">
        <w:br/>
        <w:t>= 40 cm</w:t>
      </w:r>
    </w:p>
    <w:p w14:paraId="5DA426E6" w14:textId="3EF0C381" w:rsidR="00A926D4" w:rsidRPr="00893D1E" w:rsidRDefault="00A926D4" w:rsidP="002A32BB">
      <w:pPr>
        <w:pStyle w:val="Pquestionheadingsx"/>
      </w:pPr>
      <w:r w:rsidRPr="00893D1E">
        <w:lastRenderedPageBreak/>
        <w:t>Question 16</w:t>
      </w:r>
      <w:r w:rsidRPr="00893D1E">
        <w:tab/>
      </w:r>
      <w:r w:rsidR="00CF6814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CF6814">
        <w:t>4</w:t>
      </w:r>
      <w:r w:rsidRPr="00893D1E">
        <w:t>]</w:t>
      </w:r>
    </w:p>
    <w:p w14:paraId="00155197" w14:textId="30D20B14" w:rsidR="0025136A" w:rsidRPr="00893D1E" w:rsidRDefault="0025136A" w:rsidP="002A32BB">
      <w:pPr>
        <w:pStyle w:val="Pquestiontextmainstem"/>
        <w:keepNext/>
      </w:pPr>
      <w:r w:rsidRPr="00893D1E">
        <w:t xml:space="preserve">Area of </w:t>
      </w:r>
      <w:r w:rsidR="00D10C45">
        <w:t>p</w:t>
      </w:r>
      <w:r w:rsidRPr="00893D1E">
        <w:t xml:space="preserve">arallelogram = base </w:t>
      </w:r>
      <w:r w:rsidR="00D10C45">
        <w:t>×</w:t>
      </w:r>
      <w:r w:rsidRPr="00893D1E">
        <w:t xml:space="preserve"> height</w:t>
      </w:r>
    </w:p>
    <w:p w14:paraId="4CE7C766" w14:textId="2CD3FAFB" w:rsidR="0025136A" w:rsidRPr="00893D1E" w:rsidRDefault="0025136A" w:rsidP="002A32BB">
      <w:pPr>
        <w:pStyle w:val="Pquestiontextmainstem"/>
        <w:keepNext/>
      </w:pPr>
      <w:r w:rsidRPr="00893D1E">
        <w:t xml:space="preserve">= 22 </w:t>
      </w:r>
      <w:r w:rsidR="00D10C45">
        <w:t>×</w:t>
      </w:r>
      <w:r w:rsidRPr="00893D1E">
        <w:t xml:space="preserve"> 14</w:t>
      </w:r>
    </w:p>
    <w:p w14:paraId="72D98113" w14:textId="04FFD09E" w:rsidR="0025136A" w:rsidRPr="00893D1E" w:rsidRDefault="0025136A" w:rsidP="00D10C45">
      <w:pPr>
        <w:pStyle w:val="Pquestiontextmainstem"/>
      </w:pPr>
      <w:r w:rsidRPr="00893D1E">
        <w:t>=</w:t>
      </w:r>
      <w:r w:rsidR="00D10C45">
        <w:t xml:space="preserve"> </w:t>
      </w:r>
      <w:r w:rsidRPr="00893D1E">
        <w:t>308 cm</w:t>
      </w:r>
      <w:r w:rsidRPr="00893D1E">
        <w:rPr>
          <w:vertAlign w:val="superscript"/>
        </w:rPr>
        <w:t>2</w:t>
      </w:r>
    </w:p>
    <w:p w14:paraId="6390A847" w14:textId="16F9933C" w:rsidR="00071218" w:rsidRPr="00893D1E" w:rsidRDefault="00071218" w:rsidP="00071218">
      <w:pPr>
        <w:pStyle w:val="Pquestionheadingsx"/>
      </w:pPr>
      <w:r w:rsidRPr="00893D1E">
        <w:t>Question 17</w:t>
      </w:r>
      <w:r w:rsidRPr="00893D1E">
        <w:tab/>
      </w:r>
      <w:r w:rsidRPr="00893D1E">
        <w:rPr>
          <w:rStyle w:val="Cmarkslabel"/>
        </w:rPr>
        <w:t>2 marks</w:t>
      </w:r>
      <w:r w:rsidRPr="00893D1E">
        <w:tab/>
      </w:r>
      <w:r w:rsidR="009374FB" w:rsidRPr="00893D1E">
        <w:t>[5.4</w:t>
      </w:r>
      <w:r w:rsidRPr="00893D1E">
        <w:t>]</w:t>
      </w:r>
    </w:p>
    <w:p w14:paraId="7CE6AE60" w14:textId="687337D9" w:rsidR="0025136A" w:rsidRPr="00893D1E" w:rsidRDefault="00D10C45" w:rsidP="00D10C45">
      <w:pPr>
        <w:pStyle w:val="Pquestiontextmainstem"/>
      </w:pPr>
      <w:r>
        <w:t xml:space="preserve">Area of trapezium </w:t>
      </w:r>
      <w:r>
        <w:br/>
      </w:r>
      <w:r w:rsidRPr="00893D1E">
        <w:rPr>
          <w:position w:val="-42"/>
        </w:rPr>
        <w:object w:dxaOrig="1500" w:dyaOrig="960" w14:anchorId="509CE34A">
          <v:shape id="_x0000_i1035" type="#_x0000_t75" style="width:75pt;height:48pt" o:ole="">
            <v:imagedata r:id="rId28" o:title=""/>
          </v:shape>
          <o:OLEObject Type="Embed" ProgID="Equation.DSMT4" ShapeID="_x0000_i1035" DrawAspect="Content" ObjectID="_1540565860" r:id="rId29"/>
        </w:object>
      </w:r>
    </w:p>
    <w:p w14:paraId="4D0F96C5" w14:textId="3B1AB8FD" w:rsidR="00071218" w:rsidRPr="00893D1E" w:rsidRDefault="00071218" w:rsidP="00071218">
      <w:pPr>
        <w:pStyle w:val="Pquestionheadingsx"/>
      </w:pPr>
      <w:r w:rsidRPr="00893D1E">
        <w:t>Question 18</w:t>
      </w:r>
      <w:r w:rsidRPr="00893D1E">
        <w:tab/>
      </w:r>
      <w:r w:rsidR="00F26EAA">
        <w:rPr>
          <w:rStyle w:val="Cmarkslabel"/>
        </w:rPr>
        <w:t>4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4</w:t>
      </w:r>
      <w:r w:rsidRPr="00893D1E">
        <w:t>]</w:t>
      </w:r>
    </w:p>
    <w:p w14:paraId="04C1602A" w14:textId="6916D447" w:rsidR="0025136A" w:rsidRPr="00893D1E" w:rsidRDefault="0025136A" w:rsidP="00D10C45">
      <w:pPr>
        <w:pStyle w:val="Pquestiontextpartsa"/>
      </w:pPr>
      <w:r w:rsidRPr="00DB4C19">
        <w:rPr>
          <w:rStyle w:val="Cquestionpartlabelbold"/>
        </w:rPr>
        <w:t>(a)</w:t>
      </w:r>
      <w:r w:rsidR="00D10C45" w:rsidRPr="00232A88">
        <w:tab/>
      </w:r>
      <w:r w:rsidR="00037BDC" w:rsidRPr="00037BDC">
        <w:t>Area of triangle</w:t>
      </w:r>
      <w:r w:rsidR="00D10C45" w:rsidRPr="00232A88">
        <w:br/>
      </w:r>
      <w:r w:rsidR="00D10C45" w:rsidRPr="00893D1E">
        <w:rPr>
          <w:position w:val="-58"/>
        </w:rPr>
        <w:object w:dxaOrig="1260" w:dyaOrig="1600" w14:anchorId="5FDA07BC">
          <v:shape id="_x0000_i1036" type="#_x0000_t75" style="width:63pt;height:80.25pt" o:ole="">
            <v:imagedata r:id="rId30" o:title=""/>
          </v:shape>
          <o:OLEObject Type="Embed" ProgID="Equation.DSMT4" ShapeID="_x0000_i1036" DrawAspect="Content" ObjectID="_1540565861" r:id="rId31"/>
        </w:object>
      </w:r>
    </w:p>
    <w:p w14:paraId="0992D3A6" w14:textId="6F6E8027" w:rsidR="0025136A" w:rsidRPr="00893D1E" w:rsidRDefault="0025136A" w:rsidP="00D10C45">
      <w:pPr>
        <w:pStyle w:val="Pquestiontextpartsa"/>
        <w:rPr>
          <w:vertAlign w:val="superscript"/>
        </w:rPr>
      </w:pPr>
      <w:r w:rsidRPr="00DB4C19">
        <w:rPr>
          <w:rStyle w:val="Cquestionpartlabelbold"/>
        </w:rPr>
        <w:t>(b)</w:t>
      </w:r>
      <w:r w:rsidR="00D10C45">
        <w:tab/>
      </w:r>
      <w:r w:rsidRPr="00893D1E">
        <w:t xml:space="preserve">Area </w:t>
      </w:r>
      <w:r w:rsidR="004065E6">
        <w:t xml:space="preserve">of </w:t>
      </w:r>
      <w:r w:rsidRPr="00893D1E">
        <w:t>parallelo</w:t>
      </w:r>
      <w:r w:rsidR="00037BDC">
        <w:t xml:space="preserve">gram </w:t>
      </w:r>
      <w:r w:rsidRPr="00893D1E">
        <w:t xml:space="preserve">= </w:t>
      </w:r>
      <w:r w:rsidRPr="00037BDC">
        <w:rPr>
          <w:rStyle w:val="Cmathsexpressions"/>
          <w:i/>
          <w:iCs/>
        </w:rPr>
        <w:t>b</w:t>
      </w:r>
      <w:r w:rsidR="00D10C45">
        <w:t xml:space="preserve"> </w:t>
      </w:r>
      <w:r w:rsidRPr="00893D1E">
        <w:t>×</w:t>
      </w:r>
      <w:r w:rsidR="00D10C45">
        <w:t xml:space="preserve"> </w:t>
      </w:r>
      <w:r w:rsidRPr="00037BDC">
        <w:rPr>
          <w:rStyle w:val="Cmathsexpressions"/>
          <w:i/>
          <w:iCs/>
        </w:rPr>
        <w:t>h</w:t>
      </w:r>
      <w:r w:rsidRPr="00893D1E">
        <w:t xml:space="preserve"> = 54</w:t>
      </w:r>
      <w:r w:rsidR="00037BDC">
        <w:t xml:space="preserve"> </w:t>
      </w:r>
      <w:r w:rsidRPr="00893D1E">
        <w:t>×</w:t>
      </w:r>
      <w:r w:rsidR="00037BDC">
        <w:t xml:space="preserve"> </w:t>
      </w:r>
      <w:r w:rsidRPr="00893D1E">
        <w:t>12</w:t>
      </w:r>
      <w:r w:rsidR="00037BDC">
        <w:t xml:space="preserve"> </w:t>
      </w:r>
      <w:r w:rsidRPr="00893D1E">
        <w:t>=</w:t>
      </w:r>
      <w:r w:rsidR="00037BDC">
        <w:t xml:space="preserve"> </w:t>
      </w:r>
      <w:r w:rsidRPr="00893D1E">
        <w:t>648</w:t>
      </w:r>
      <w:r w:rsidR="00037BDC">
        <w:t xml:space="preserve"> </w:t>
      </w:r>
      <w:r w:rsidRPr="00893D1E">
        <w:t>m</w:t>
      </w:r>
      <w:r w:rsidRPr="00893D1E">
        <w:rPr>
          <w:vertAlign w:val="superscript"/>
        </w:rPr>
        <w:t>2</w:t>
      </w:r>
    </w:p>
    <w:p w14:paraId="2711407F" w14:textId="6CF8D582" w:rsidR="00071218" w:rsidRPr="00893D1E" w:rsidRDefault="00071218" w:rsidP="00071218">
      <w:pPr>
        <w:pStyle w:val="Pquestionheadingsx"/>
      </w:pPr>
      <w:r w:rsidRPr="00893D1E">
        <w:t>Question 19</w:t>
      </w:r>
      <w:r w:rsidRPr="00893D1E">
        <w:tab/>
      </w:r>
      <w:r w:rsidR="00CF6814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CF6814">
        <w:t>5</w:t>
      </w:r>
      <w:r w:rsidRPr="00893D1E">
        <w:t>]</w:t>
      </w:r>
    </w:p>
    <w:p w14:paraId="0AA87E36" w14:textId="7DC7DAAD" w:rsidR="0025136A" w:rsidRPr="00893D1E" w:rsidRDefault="00037BDC" w:rsidP="00037BDC">
      <w:pPr>
        <w:pStyle w:val="Pquestiontextmainstem"/>
      </w:pPr>
      <w:r>
        <w:t>Area of circle</w:t>
      </w:r>
      <w:r>
        <w:br/>
      </w:r>
      <w:r w:rsidR="002A32BB" w:rsidRPr="00893D1E">
        <w:rPr>
          <w:position w:val="-44"/>
        </w:rPr>
        <w:object w:dxaOrig="1240" w:dyaOrig="1100" w14:anchorId="5A8F8AE6">
          <v:shape id="_x0000_i1037" type="#_x0000_t75" style="width:62.25pt;height:55.5pt" o:ole="">
            <v:imagedata r:id="rId32" o:title=""/>
          </v:shape>
          <o:OLEObject Type="Embed" ProgID="Equation.DSMT4" ShapeID="_x0000_i1037" DrawAspect="Content" ObjectID="_1540565862" r:id="rId33"/>
        </w:object>
      </w:r>
    </w:p>
    <w:p w14:paraId="595FEC58" w14:textId="75C1113E" w:rsidR="00071218" w:rsidRPr="00893D1E" w:rsidRDefault="00071218" w:rsidP="00071218">
      <w:pPr>
        <w:pStyle w:val="Pquestionheadingsx"/>
      </w:pPr>
      <w:r w:rsidRPr="00893D1E">
        <w:t>Question 20</w:t>
      </w:r>
      <w:r w:rsidRPr="00893D1E">
        <w:tab/>
      </w:r>
      <w:r w:rsidR="00CF6814">
        <w:rPr>
          <w:rStyle w:val="Cmarkslabel"/>
        </w:rPr>
        <w:t>2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5</w:t>
      </w:r>
      <w:r w:rsidRPr="00893D1E">
        <w:t>]</w:t>
      </w:r>
    </w:p>
    <w:p w14:paraId="33E0E006" w14:textId="59B8BA48" w:rsidR="00037BDC" w:rsidRPr="00037BDC" w:rsidRDefault="00037BDC" w:rsidP="00037BDC">
      <w:pPr>
        <w:pStyle w:val="Pquestiontextmainstem"/>
      </w:pPr>
      <w:r w:rsidRPr="00037BDC">
        <w:t>Area</w:t>
      </w:r>
      <w:r>
        <w:t xml:space="preserve"> of quarter circle</w:t>
      </w:r>
    </w:p>
    <w:p w14:paraId="666E9ABC" w14:textId="0F448CD1" w:rsidR="00272F56" w:rsidRPr="00893D1E" w:rsidRDefault="002A32BB" w:rsidP="009374FB">
      <w:pPr>
        <w:pStyle w:val="Pquestiontextmainstem"/>
      </w:pPr>
      <w:r w:rsidRPr="002A32BB">
        <w:rPr>
          <w:rFonts w:ascii="Times New Roman" w:hAnsi="Times New Roman"/>
          <w:position w:val="-24"/>
          <w:sz w:val="20"/>
          <w:szCs w:val="20"/>
        </w:rPr>
        <w:object w:dxaOrig="2380" w:dyaOrig="620" w14:anchorId="45635870">
          <v:shape id="_x0000_i1038" type="#_x0000_t75" style="width:120pt;height:30.75pt" o:ole="">
            <v:imagedata r:id="rId34" o:title=""/>
          </v:shape>
          <o:OLEObject Type="Embed" ProgID="Equation.DSMT4" ShapeID="_x0000_i1038" DrawAspect="Content" ObjectID="_1540565863" r:id="rId35"/>
        </w:object>
      </w:r>
    </w:p>
    <w:p w14:paraId="3C330B3E" w14:textId="33E8289B" w:rsidR="00272F56" w:rsidRPr="00893D1E" w:rsidRDefault="00272F56" w:rsidP="00272F56">
      <w:pPr>
        <w:pStyle w:val="Pquestionheadingsx"/>
      </w:pPr>
      <w:r w:rsidRPr="00893D1E">
        <w:t>Question 21</w:t>
      </w:r>
      <w:r w:rsidRPr="00893D1E">
        <w:tab/>
      </w:r>
      <w:r w:rsidR="00CF6814">
        <w:rPr>
          <w:rStyle w:val="Cmarkslabel"/>
        </w:rPr>
        <w:t>3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F26EAA">
        <w:t>4, 5.5</w:t>
      </w:r>
      <w:r w:rsidRPr="00893D1E">
        <w:t>]</w:t>
      </w:r>
    </w:p>
    <w:p w14:paraId="34BB911B" w14:textId="364C7FFF" w:rsidR="0025136A" w:rsidRPr="00893D1E" w:rsidRDefault="00037BDC" w:rsidP="00037BDC">
      <w:pPr>
        <w:pStyle w:val="Pquestiontextmainstem"/>
      </w:pPr>
      <w:r>
        <w:t>Area of round cake tin</w:t>
      </w:r>
      <w:r>
        <w:br/>
      </w:r>
      <w:r w:rsidR="00F26EAA" w:rsidRPr="00F26EAA">
        <w:rPr>
          <w:position w:val="-44"/>
        </w:rPr>
        <w:object w:dxaOrig="1359" w:dyaOrig="1100" w14:anchorId="6AAAC7B0">
          <v:shape id="_x0000_i1039" type="#_x0000_t75" style="width:68.25pt;height:55.5pt" o:ole="">
            <v:imagedata r:id="rId36" o:title=""/>
          </v:shape>
          <o:OLEObject Type="Embed" ProgID="Equation.DSMT4" ShapeID="_x0000_i1039" DrawAspect="Content" ObjectID="_1540565864" r:id="rId37"/>
        </w:object>
      </w:r>
    </w:p>
    <w:p w14:paraId="7F87FF47" w14:textId="4FDE74B2" w:rsidR="0025136A" w:rsidRPr="00893D1E" w:rsidRDefault="0025136A" w:rsidP="00037BDC">
      <w:pPr>
        <w:pStyle w:val="Pquestiontextmainstem"/>
        <w:rPr>
          <w:vertAlign w:val="superscript"/>
        </w:rPr>
      </w:pPr>
      <w:r w:rsidRPr="00893D1E">
        <w:t>Area of rectang</w:t>
      </w:r>
      <w:r w:rsidR="004065E6">
        <w:t>u</w:t>
      </w:r>
      <w:r w:rsidRPr="00893D1E">
        <w:t>l</w:t>
      </w:r>
      <w:r w:rsidR="004065E6">
        <w:t>ar</w:t>
      </w:r>
      <w:r w:rsidRPr="00893D1E">
        <w:t xml:space="preserve"> tin = 30 </w:t>
      </w:r>
      <w:r w:rsidR="00232A88">
        <w:t>×</w:t>
      </w:r>
      <w:r w:rsidRPr="00893D1E">
        <w:t xml:space="preserve"> 35</w:t>
      </w:r>
      <w:r w:rsidR="00941A8F">
        <w:t xml:space="preserve"> </w:t>
      </w:r>
      <w:r w:rsidRPr="00893D1E">
        <w:t>= 1050 cm</w:t>
      </w:r>
      <w:r w:rsidRPr="00893D1E">
        <w:rPr>
          <w:vertAlign w:val="superscript"/>
        </w:rPr>
        <w:t>2</w:t>
      </w:r>
    </w:p>
    <w:p w14:paraId="40D4417D" w14:textId="57252093" w:rsidR="0025136A" w:rsidRPr="00893D1E" w:rsidRDefault="0025136A" w:rsidP="00037BDC">
      <w:pPr>
        <w:pStyle w:val="Pquestiontextmainstem"/>
      </w:pPr>
      <w:r w:rsidRPr="00893D1E">
        <w:t xml:space="preserve">Area of square </w:t>
      </w:r>
      <w:r w:rsidR="004065E6">
        <w:t xml:space="preserve">tin </w:t>
      </w:r>
      <w:r w:rsidRPr="00893D1E">
        <w:t xml:space="preserve">= 30 </w:t>
      </w:r>
      <w:r w:rsidR="00232A88">
        <w:t>×</w:t>
      </w:r>
      <w:r w:rsidRPr="00893D1E">
        <w:t xml:space="preserve"> 30</w:t>
      </w:r>
      <w:r w:rsidR="00941A8F">
        <w:t xml:space="preserve"> </w:t>
      </w:r>
      <w:r w:rsidRPr="00893D1E">
        <w:t>=</w:t>
      </w:r>
      <w:r w:rsidR="00037BDC">
        <w:t xml:space="preserve"> </w:t>
      </w:r>
      <w:r w:rsidRPr="00893D1E">
        <w:t>900 cm</w:t>
      </w:r>
      <w:r w:rsidRPr="00893D1E">
        <w:rPr>
          <w:vertAlign w:val="superscript"/>
        </w:rPr>
        <w:t>2</w:t>
      </w:r>
    </w:p>
    <w:p w14:paraId="46E44FFD" w14:textId="1ECF413D" w:rsidR="006D7A87" w:rsidRPr="00893D1E" w:rsidRDefault="0025136A" w:rsidP="00037BDC">
      <w:pPr>
        <w:pStyle w:val="Pquestiontextmainstem"/>
      </w:pPr>
      <w:r w:rsidRPr="00893D1E">
        <w:t>He should use the square tin</w:t>
      </w:r>
      <w:r w:rsidR="00037BDC">
        <w:t>.</w:t>
      </w:r>
    </w:p>
    <w:p w14:paraId="3FDD7F5E" w14:textId="7266B83A" w:rsidR="00071218" w:rsidRPr="00893D1E" w:rsidRDefault="00071218" w:rsidP="002A32BB">
      <w:pPr>
        <w:pStyle w:val="Pquestionheadingsx"/>
      </w:pPr>
      <w:r w:rsidRPr="00893D1E">
        <w:lastRenderedPageBreak/>
        <w:t>Question 22</w:t>
      </w:r>
      <w:r w:rsidRPr="00893D1E">
        <w:tab/>
      </w:r>
      <w:r w:rsidR="00CF6814">
        <w:rPr>
          <w:rStyle w:val="Cmarkslabel"/>
        </w:rPr>
        <w:t>3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6</w:t>
      </w:r>
      <w:r w:rsidRPr="00893D1E">
        <w:t>]</w:t>
      </w:r>
    </w:p>
    <w:p w14:paraId="7BDAD382" w14:textId="1440DA3A" w:rsidR="0025136A" w:rsidRPr="00893D1E" w:rsidRDefault="0025136A" w:rsidP="002A32BB">
      <w:pPr>
        <w:pStyle w:val="Pquestiontextmainstem"/>
        <w:keepNext/>
      </w:pPr>
      <w:r w:rsidRPr="00893D1E">
        <w:t xml:space="preserve">Total </w:t>
      </w:r>
      <w:r w:rsidR="00037BDC">
        <w:t>a</w:t>
      </w:r>
      <w:r w:rsidRPr="00893D1E">
        <w:t xml:space="preserve">rea = </w:t>
      </w:r>
      <w:r w:rsidR="004065E6" w:rsidRPr="00893D1E">
        <w:t xml:space="preserve">area of </w:t>
      </w:r>
      <w:r w:rsidR="004065E6">
        <w:t>t</w:t>
      </w:r>
      <w:r w:rsidR="004065E6" w:rsidRPr="00893D1E">
        <w:t>rapezium + area o</w:t>
      </w:r>
      <w:r w:rsidRPr="00893D1E">
        <w:t>f triangle</w:t>
      </w:r>
    </w:p>
    <w:p w14:paraId="57561A97" w14:textId="76D19B2A" w:rsidR="004619FC" w:rsidRPr="00893D1E" w:rsidRDefault="002A32BB" w:rsidP="002A32BB">
      <w:pPr>
        <w:pStyle w:val="Pquestiontextmainstem"/>
        <w:keepNext/>
      </w:pPr>
      <w:r w:rsidRPr="002A32BB">
        <w:rPr>
          <w:rFonts w:ascii="Times New Roman" w:hAnsi="Times New Roman"/>
          <w:position w:val="-42"/>
          <w:sz w:val="20"/>
          <w:szCs w:val="20"/>
        </w:rPr>
        <w:object w:dxaOrig="2920" w:dyaOrig="960" w14:anchorId="5B30D7FC">
          <v:shape id="_x0000_i1040" type="#_x0000_t75" style="width:145.5pt;height:48pt" o:ole="">
            <v:imagedata r:id="rId38" o:title=""/>
          </v:shape>
          <o:OLEObject Type="Embed" ProgID="Equation.DSMT4" ShapeID="_x0000_i1040" DrawAspect="Content" ObjectID="_1540565865" r:id="rId39"/>
        </w:object>
      </w:r>
    </w:p>
    <w:p w14:paraId="1D07F326" w14:textId="7FFB5FA1" w:rsidR="00071218" w:rsidRPr="00893D1E" w:rsidRDefault="00071218" w:rsidP="002F584E">
      <w:pPr>
        <w:pStyle w:val="Pquestionheadingsx1stafterhead"/>
      </w:pPr>
      <w:r w:rsidRPr="00893D1E">
        <w:t>Question 23</w:t>
      </w:r>
      <w:r w:rsidRPr="00893D1E">
        <w:tab/>
      </w:r>
      <w:r w:rsidR="00710212">
        <w:rPr>
          <w:rStyle w:val="Cmarkslabel"/>
        </w:rPr>
        <w:t>4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6</w:t>
      </w:r>
      <w:r w:rsidRPr="00893D1E">
        <w:t>]</w:t>
      </w:r>
    </w:p>
    <w:p w14:paraId="0B2930AD" w14:textId="7C356656" w:rsidR="0025136A" w:rsidRPr="00232A88" w:rsidRDefault="004C5DAC" w:rsidP="00037BDC">
      <w:pPr>
        <w:pStyle w:val="Pquestiontextpartsa"/>
      </w:pPr>
      <w:r w:rsidRPr="00037BDC">
        <w:rPr>
          <w:rStyle w:val="Cquestionpartlabelbold"/>
        </w:rPr>
        <w:t>(a)</w:t>
      </w:r>
      <w:r w:rsidRPr="00893D1E">
        <w:tab/>
      </w:r>
      <w:r w:rsidR="00037BDC">
        <w:t xml:space="preserve">Area </w:t>
      </w:r>
      <w:r w:rsidR="00DB4C19">
        <w:t xml:space="preserve">is same as that </w:t>
      </w:r>
      <w:r w:rsidR="00037BDC">
        <w:t>of semi</w:t>
      </w:r>
      <w:r w:rsidR="0025136A" w:rsidRPr="00893D1E">
        <w:t>circle</w:t>
      </w:r>
      <w:r w:rsidR="00037BDC">
        <w:br/>
      </w:r>
      <w:r w:rsidR="002A32BB" w:rsidRPr="002A32BB">
        <w:rPr>
          <w:b/>
          <w:position w:val="-24"/>
        </w:rPr>
        <w:object w:dxaOrig="2060" w:dyaOrig="620" w14:anchorId="7AC838D1">
          <v:shape id="_x0000_i1041" type="#_x0000_t75" style="width:103.5pt;height:30.75pt" o:ole="">
            <v:imagedata r:id="rId40" o:title=""/>
          </v:shape>
          <o:OLEObject Type="Embed" ProgID="Equation.DSMT4" ShapeID="_x0000_i1041" DrawAspect="Content" ObjectID="_1540565866" r:id="rId41"/>
        </w:object>
      </w:r>
    </w:p>
    <w:p w14:paraId="4E50936C" w14:textId="710B123A" w:rsidR="004C5DAC" w:rsidRPr="00893D1E" w:rsidRDefault="004C5DAC" w:rsidP="00037BDC">
      <w:pPr>
        <w:pStyle w:val="Pquestiontextpartsa"/>
      </w:pPr>
      <w:r w:rsidRPr="00037BDC">
        <w:rPr>
          <w:rStyle w:val="Cquestionpartlabelbold"/>
        </w:rPr>
        <w:t>(b)</w:t>
      </w:r>
      <w:r w:rsidRPr="00893D1E">
        <w:tab/>
      </w:r>
      <w:r w:rsidR="00037BDC">
        <w:t>The</w:t>
      </w:r>
      <w:r w:rsidR="0025136A" w:rsidRPr="00893D1E">
        <w:t xml:space="preserve"> </w:t>
      </w:r>
      <w:r w:rsidR="00037BDC">
        <w:t>two larger semi</w:t>
      </w:r>
      <w:r w:rsidR="0025136A" w:rsidRPr="00893D1E">
        <w:t xml:space="preserve">circles form one big circle, </w:t>
      </w:r>
      <w:r w:rsidR="00037BDC">
        <w:t>the</w:t>
      </w:r>
      <w:r w:rsidR="0025136A" w:rsidRPr="00893D1E">
        <w:t xml:space="preserve"> </w:t>
      </w:r>
      <w:r w:rsidR="00037BDC">
        <w:t>two</w:t>
      </w:r>
      <w:r w:rsidR="0025136A" w:rsidRPr="00893D1E">
        <w:t xml:space="preserve"> small</w:t>
      </w:r>
      <w:r w:rsidR="00037BDC">
        <w:t>er semi</w:t>
      </w:r>
      <w:r w:rsidR="0025136A" w:rsidRPr="00893D1E">
        <w:t>circles form one small circle</w:t>
      </w:r>
      <w:r w:rsidR="00037BDC">
        <w:t>.</w:t>
      </w:r>
      <w:r w:rsidR="00037BDC">
        <w:br/>
      </w:r>
      <w:r w:rsidR="0025136A" w:rsidRPr="00893D1E">
        <w:t xml:space="preserve">Total area = </w:t>
      </w:r>
      <w:r w:rsidR="00037BDC">
        <w:t>a</w:t>
      </w:r>
      <w:r w:rsidR="0025136A" w:rsidRPr="00893D1E">
        <w:t xml:space="preserve">rea of big circle + </w:t>
      </w:r>
      <w:r w:rsidR="00037BDC">
        <w:t>a</w:t>
      </w:r>
      <w:r w:rsidR="0025136A" w:rsidRPr="00893D1E">
        <w:t>rea of small circle</w:t>
      </w:r>
      <w:r w:rsidR="00037BDC">
        <w:br/>
      </w:r>
      <w:r w:rsidR="00F26EAA" w:rsidRPr="00893D1E">
        <w:rPr>
          <w:position w:val="-30"/>
        </w:rPr>
        <w:object w:dxaOrig="1520" w:dyaOrig="720" w14:anchorId="38472987">
          <v:shape id="_x0000_i1042" type="#_x0000_t75" style="width:75.75pt;height:36pt" o:ole="">
            <v:imagedata r:id="rId42" o:title=""/>
          </v:shape>
          <o:OLEObject Type="Embed" ProgID="Equation.DSMT4" ShapeID="_x0000_i1042" DrawAspect="Content" ObjectID="_1540565867" r:id="rId43"/>
        </w:object>
      </w:r>
    </w:p>
    <w:p w14:paraId="6F01D9D5" w14:textId="4138611A" w:rsidR="00071218" w:rsidRPr="00893D1E" w:rsidRDefault="00071218" w:rsidP="009374FB">
      <w:pPr>
        <w:pStyle w:val="Pquestionheadingsx"/>
      </w:pPr>
      <w:r w:rsidRPr="00893D1E">
        <w:t>Question 24</w:t>
      </w:r>
      <w:r w:rsidRPr="00893D1E">
        <w:tab/>
      </w:r>
      <w:r w:rsidR="00710212">
        <w:rPr>
          <w:rStyle w:val="Cmarkslabel"/>
        </w:rPr>
        <w:t>3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</w:t>
      </w:r>
      <w:r w:rsidR="00710212">
        <w:t>7</w:t>
      </w:r>
      <w:r w:rsidRPr="00893D1E">
        <w:t>]</w:t>
      </w:r>
    </w:p>
    <w:p w14:paraId="3BFA8F60" w14:textId="5CCAAA36" w:rsidR="004C5DAC" w:rsidRPr="00893D1E" w:rsidRDefault="004C5DAC" w:rsidP="00657931">
      <w:pPr>
        <w:pStyle w:val="Pquestiontextmainstem"/>
      </w:pPr>
      <w:r w:rsidRPr="00893D1E">
        <w:t>Volume = base area × height</w:t>
      </w:r>
    </w:p>
    <w:p w14:paraId="65F0B241" w14:textId="77777777" w:rsidR="004C5DAC" w:rsidRPr="00893D1E" w:rsidRDefault="00F26EAA" w:rsidP="00657931">
      <w:pPr>
        <w:pStyle w:val="Pquestiontextmainstem"/>
      </w:pPr>
      <w:r w:rsidRPr="00893D1E">
        <w:rPr>
          <w:position w:val="-80"/>
        </w:rPr>
        <w:object w:dxaOrig="2980" w:dyaOrig="1800" w14:anchorId="0C37519E">
          <v:shape id="_x0000_i1043" type="#_x0000_t75" style="width:149.25pt;height:90pt" o:ole="">
            <v:imagedata r:id="rId44" o:title=""/>
          </v:shape>
          <o:OLEObject Type="Embed" ProgID="Equation.DSMT4" ShapeID="_x0000_i1043" DrawAspect="Content" ObjectID="_1540565868" r:id="rId45"/>
        </w:object>
      </w:r>
    </w:p>
    <w:p w14:paraId="5E54703C" w14:textId="2B81682B" w:rsidR="004619FC" w:rsidRPr="00893D1E" w:rsidRDefault="004619FC" w:rsidP="004619FC">
      <w:pPr>
        <w:pStyle w:val="Pquestionheadingsx"/>
      </w:pPr>
      <w:r w:rsidRPr="00893D1E">
        <w:t>Question 25</w:t>
      </w:r>
      <w:r w:rsidRPr="00893D1E">
        <w:tab/>
      </w:r>
      <w:r w:rsidR="002A32BB">
        <w:rPr>
          <w:rStyle w:val="Cmarkslabel"/>
        </w:rPr>
        <w:t>5</w:t>
      </w:r>
      <w:r w:rsidRPr="00893D1E">
        <w:rPr>
          <w:rStyle w:val="Cmarkslabel"/>
        </w:rPr>
        <w:t xml:space="preserve"> marks</w:t>
      </w:r>
      <w:r w:rsidRPr="00893D1E">
        <w:tab/>
      </w:r>
      <w:r w:rsidR="009374FB" w:rsidRPr="00893D1E">
        <w:t>[5.8</w:t>
      </w:r>
      <w:r w:rsidRPr="00893D1E">
        <w:t>]</w:t>
      </w:r>
    </w:p>
    <w:p w14:paraId="0BF9E640" w14:textId="08F525F7" w:rsidR="004C5DAC" w:rsidRPr="00893D1E" w:rsidRDefault="004C5DAC" w:rsidP="00657931">
      <w:pPr>
        <w:pStyle w:val="Pquestiontextpartsa"/>
      </w:pPr>
      <w:r w:rsidRPr="008C156F">
        <w:rPr>
          <w:rStyle w:val="Cquestionpartlabelbold"/>
        </w:rPr>
        <w:t>(a)</w:t>
      </w:r>
      <w:r w:rsidRPr="00893D1E">
        <w:tab/>
      </w:r>
      <w:r w:rsidR="00941A8F">
        <w:t>8:43 am – 34 minutes = 8:</w:t>
      </w:r>
      <w:r w:rsidR="00657931">
        <w:t>09 a</w:t>
      </w:r>
      <w:r w:rsidRPr="00893D1E">
        <w:t>m</w:t>
      </w:r>
    </w:p>
    <w:p w14:paraId="4032F566" w14:textId="68CD9729" w:rsidR="004C5DAC" w:rsidRPr="00893D1E" w:rsidRDefault="004C5DAC" w:rsidP="00657931">
      <w:pPr>
        <w:pStyle w:val="Pquestiontextpartsa"/>
      </w:pPr>
      <w:r w:rsidRPr="008C156F">
        <w:rPr>
          <w:rStyle w:val="Cquestionpartlabelbold"/>
        </w:rPr>
        <w:t>(b)</w:t>
      </w:r>
      <w:r w:rsidRPr="00893D1E">
        <w:tab/>
        <w:t>1</w:t>
      </w:r>
      <w:r w:rsidR="00941A8F" w:rsidRPr="00941A8F">
        <w:t xml:space="preserve">st </w:t>
      </w:r>
      <w:r w:rsidR="00941A8F">
        <w:t>lesson started at 8:</w:t>
      </w:r>
      <w:r w:rsidRPr="00893D1E">
        <w:t>43 +</w:t>
      </w:r>
      <w:r w:rsidR="004065E6">
        <w:t xml:space="preserve"> </w:t>
      </w:r>
      <w:r w:rsidRPr="00893D1E">
        <w:t>2</w:t>
      </w:r>
      <w:r w:rsidR="004065E6">
        <w:t xml:space="preserve"> </w:t>
      </w:r>
      <w:r w:rsidRPr="00893D1E">
        <w:t>hours and 50 minutes = 11:41</w:t>
      </w:r>
      <w:r w:rsidR="00657931">
        <w:t xml:space="preserve"> </w:t>
      </w:r>
      <w:r w:rsidRPr="00893D1E">
        <w:t>am</w:t>
      </w:r>
      <w:r w:rsidR="00657931">
        <w:br/>
        <w:t>Recess ends at 11:</w:t>
      </w:r>
      <w:r w:rsidRPr="00893D1E">
        <w:t>41 + 30 mins</w:t>
      </w:r>
      <w:r w:rsidR="00657931">
        <w:t xml:space="preserve"> </w:t>
      </w:r>
      <w:r w:rsidRPr="00893D1E">
        <w:t xml:space="preserve">= 12:11 </w:t>
      </w:r>
      <w:r w:rsidR="007D7B81" w:rsidRPr="00893D1E">
        <w:t>pm</w:t>
      </w:r>
    </w:p>
    <w:p w14:paraId="5A0B0003" w14:textId="7E678A6E" w:rsidR="004C5DAC" w:rsidRPr="00232A88" w:rsidRDefault="004C5DAC" w:rsidP="00657931">
      <w:pPr>
        <w:pStyle w:val="Pquestiontextpartsa"/>
      </w:pPr>
      <w:r w:rsidRPr="008C156F">
        <w:rPr>
          <w:rStyle w:val="Cquestionpartlabelbold"/>
        </w:rPr>
        <w:t>(c)</w:t>
      </w:r>
      <w:r w:rsidRPr="00893D1E">
        <w:tab/>
        <w:t>12:11 + 52 mins + 52 mins</w:t>
      </w:r>
      <w:r w:rsidR="00657931">
        <w:t xml:space="preserve"> </w:t>
      </w:r>
      <w:r w:rsidRPr="00893D1E">
        <w:t>= 1:55</w:t>
      </w:r>
      <w:r w:rsidR="00657931">
        <w:t xml:space="preserve"> </w:t>
      </w:r>
      <w:r w:rsidRPr="00893D1E">
        <w:t>pm</w:t>
      </w:r>
      <w:r w:rsidR="00657931">
        <w:br/>
      </w:r>
      <w:r w:rsidR="00941A8F">
        <w:t>Lunch was at 1:</w:t>
      </w:r>
      <w:r w:rsidRPr="00893D1E">
        <w:t xml:space="preserve">55 </w:t>
      </w:r>
      <w:r w:rsidR="007D7B81" w:rsidRPr="00893D1E">
        <w:t>pm</w:t>
      </w:r>
      <w:r w:rsidR="00657931">
        <w:t>.</w:t>
      </w:r>
    </w:p>
    <w:p w14:paraId="019C5E0A" w14:textId="18CDA5BB" w:rsidR="00941A8F" w:rsidRPr="00893D1E" w:rsidRDefault="00071218" w:rsidP="00D0096D">
      <w:pPr>
        <w:pStyle w:val="Psectionresults"/>
        <w:spacing w:before="0" w:after="0"/>
      </w:pPr>
      <w:r w:rsidRPr="00893D1E">
        <w:t xml:space="preserve">Short answer total marks:  </w:t>
      </w:r>
      <w:r w:rsidR="00485318" w:rsidRPr="00893D1E">
        <w:t>4</w:t>
      </w:r>
      <w:r w:rsidR="002A32BB">
        <w:t>9</w:t>
      </w:r>
    </w:p>
    <w:p w14:paraId="25635206" w14:textId="77777777" w:rsidR="006D7A87" w:rsidRPr="00893D1E" w:rsidRDefault="006D7A87" w:rsidP="00071218">
      <w:pPr>
        <w:pStyle w:val="Psectionheading"/>
      </w:pPr>
      <w:r w:rsidRPr="00893D1E">
        <w:t>Extended answer section</w:t>
      </w:r>
    </w:p>
    <w:p w14:paraId="6E4E8692" w14:textId="6B35CA7E" w:rsidR="001C14FF" w:rsidRPr="00893D1E" w:rsidRDefault="001C14FF" w:rsidP="001C14FF">
      <w:pPr>
        <w:pStyle w:val="Pquestionheadingsx1stafterhead"/>
      </w:pPr>
      <w:r w:rsidRPr="00893D1E">
        <w:t>Question 2</w:t>
      </w:r>
      <w:r w:rsidR="00C971E9" w:rsidRPr="00893D1E">
        <w:t>6</w:t>
      </w:r>
      <w:r w:rsidRPr="00893D1E">
        <w:tab/>
      </w:r>
      <w:r w:rsidR="009374FB" w:rsidRPr="00893D1E">
        <w:rPr>
          <w:rStyle w:val="Cmarkslabel"/>
        </w:rPr>
        <w:t>5</w:t>
      </w:r>
      <w:r w:rsidRPr="00893D1E">
        <w:rPr>
          <w:rStyle w:val="Cmarkslabel"/>
        </w:rPr>
        <w:t xml:space="preserve"> marks</w:t>
      </w:r>
      <w:r w:rsidRPr="00893D1E">
        <w:tab/>
        <w:t>[</w:t>
      </w:r>
      <w:r w:rsidR="009374FB" w:rsidRPr="00893D1E">
        <w:t>5.6</w:t>
      </w:r>
      <w:r w:rsidRPr="00893D1E">
        <w:t>]</w:t>
      </w:r>
    </w:p>
    <w:p w14:paraId="5C474930" w14:textId="3C36F1DF" w:rsidR="004C5DAC" w:rsidRPr="00893D1E" w:rsidRDefault="009374FB" w:rsidP="00657931">
      <w:pPr>
        <w:pStyle w:val="Pquestiontextpartsa"/>
      </w:pPr>
      <w:r w:rsidRPr="00893D1E">
        <w:rPr>
          <w:rStyle w:val="Cquestionpartlabelbold"/>
        </w:rPr>
        <w:t>(a)</w:t>
      </w:r>
      <w:r w:rsidRPr="00893D1E">
        <w:rPr>
          <w:rStyle w:val="Cquestionpartlabelbold"/>
        </w:rPr>
        <w:tab/>
      </w:r>
      <w:r w:rsidR="004C5DAC" w:rsidRPr="00893D1E">
        <w:t>Area of workbench =</w:t>
      </w:r>
      <w:r w:rsidR="004065E6" w:rsidRPr="00893D1E">
        <w:t xml:space="preserve"> area </w:t>
      </w:r>
      <w:r w:rsidR="004C5DAC" w:rsidRPr="00893D1E">
        <w:t xml:space="preserve">of trapezium 1+ </w:t>
      </w:r>
      <w:r w:rsidR="004065E6">
        <w:t>a</w:t>
      </w:r>
      <w:r w:rsidR="004C5DAC" w:rsidRPr="00893D1E">
        <w:t xml:space="preserve">rea of trapezium 2 </w:t>
      </w:r>
    </w:p>
    <w:p w14:paraId="5AECE84C" w14:textId="38115E99" w:rsidR="004C5DAC" w:rsidRPr="00893D1E" w:rsidRDefault="005B6FB9" w:rsidP="00657931">
      <w:pPr>
        <w:pStyle w:val="Pquestiontextpartsa"/>
      </w:pPr>
      <w:r>
        <w:tab/>
      </w:r>
      <w:r w:rsidR="004C5DAC" w:rsidRPr="00893D1E">
        <w:rPr>
          <w:position w:val="-24"/>
        </w:rPr>
        <w:object w:dxaOrig="3620" w:dyaOrig="620" w14:anchorId="591380F6">
          <v:shape id="_x0000_i1044" type="#_x0000_t75" style="width:180.75pt;height:30.75pt" o:ole="">
            <v:imagedata r:id="rId46" o:title=""/>
          </v:shape>
          <o:OLEObject Type="Embed" ProgID="Equation.3" ShapeID="_x0000_i1044" DrawAspect="Content" ObjectID="_1540565869" r:id="rId47"/>
        </w:object>
      </w:r>
      <w:r>
        <w:t xml:space="preserve"> </w:t>
      </w:r>
      <w:r w:rsidR="004C5DAC" w:rsidRPr="00893D1E">
        <w:t>=</w:t>
      </w:r>
      <w:r w:rsidR="004065E6">
        <w:t xml:space="preserve"> </w:t>
      </w:r>
      <w:r w:rsidR="004C5DAC" w:rsidRPr="00893D1E">
        <w:t>3221</w:t>
      </w:r>
      <w:r w:rsidR="004065E6">
        <w:t xml:space="preserve"> </w:t>
      </w:r>
      <w:r w:rsidR="004C5DAC" w:rsidRPr="00893D1E">
        <w:t>cm</w:t>
      </w:r>
      <w:r w:rsidR="004C5DAC" w:rsidRPr="00893D1E">
        <w:rPr>
          <w:vertAlign w:val="superscript"/>
        </w:rPr>
        <w:t>2</w:t>
      </w:r>
    </w:p>
    <w:p w14:paraId="4CC57690" w14:textId="77777777" w:rsidR="004C5DAC" w:rsidRPr="00893D1E" w:rsidRDefault="009374FB" w:rsidP="00657931">
      <w:pPr>
        <w:pStyle w:val="Pquestiontextpartsa"/>
      </w:pPr>
      <w:r w:rsidRPr="00893D1E">
        <w:rPr>
          <w:rStyle w:val="Cquestionpartlabelbold"/>
        </w:rPr>
        <w:t>(b)</w:t>
      </w:r>
      <w:r w:rsidRPr="00893D1E">
        <w:rPr>
          <w:rStyle w:val="Cquestionpartlabelbold"/>
        </w:rPr>
        <w:tab/>
      </w:r>
      <w:r w:rsidR="004C5DAC" w:rsidRPr="00893D1E">
        <w:t xml:space="preserve">Total cost = </w:t>
      </w:r>
      <w:r w:rsidR="00F26EAA" w:rsidRPr="00893D1E">
        <w:rPr>
          <w:position w:val="-42"/>
        </w:rPr>
        <w:object w:dxaOrig="1320" w:dyaOrig="960" w14:anchorId="576EB292">
          <v:shape id="_x0000_i1045" type="#_x0000_t75" style="width:66pt;height:48pt" o:ole="">
            <v:imagedata r:id="rId48" o:title=""/>
          </v:shape>
          <o:OLEObject Type="Embed" ProgID="Equation.DSMT4" ShapeID="_x0000_i1045" DrawAspect="Content" ObjectID="_1540565870" r:id="rId49"/>
        </w:object>
      </w:r>
    </w:p>
    <w:p w14:paraId="54810BA1" w14:textId="1F3A7BC6" w:rsidR="00485318" w:rsidRPr="00893D1E" w:rsidRDefault="00485318" w:rsidP="005B6FB9">
      <w:pPr>
        <w:pStyle w:val="Pquestionheadingsx"/>
      </w:pPr>
      <w:r w:rsidRPr="00893D1E">
        <w:lastRenderedPageBreak/>
        <w:t>Question 2</w:t>
      </w:r>
      <w:r w:rsidR="00C971E9" w:rsidRPr="00893D1E">
        <w:t>7</w:t>
      </w:r>
      <w:r w:rsidRPr="00893D1E">
        <w:tab/>
      </w:r>
      <w:r w:rsidR="00C971E9" w:rsidRPr="00893D1E">
        <w:rPr>
          <w:rStyle w:val="Cmarkslabel"/>
        </w:rPr>
        <w:t>5</w:t>
      </w:r>
      <w:r w:rsidRPr="00893D1E">
        <w:rPr>
          <w:rStyle w:val="Cmarkslabel"/>
        </w:rPr>
        <w:t xml:space="preserve"> marks</w:t>
      </w:r>
      <w:r w:rsidRPr="00893D1E">
        <w:tab/>
        <w:t>[</w:t>
      </w:r>
      <w:r w:rsidR="009374FB" w:rsidRPr="00893D1E">
        <w:t>5.</w:t>
      </w:r>
      <w:r w:rsidR="00710212">
        <w:t>5</w:t>
      </w:r>
      <w:r w:rsidRPr="00893D1E">
        <w:t>]</w:t>
      </w:r>
    </w:p>
    <w:p w14:paraId="30AC491B" w14:textId="582017FE" w:rsidR="004C5DAC" w:rsidRPr="00893D1E" w:rsidRDefault="004C5DAC" w:rsidP="005B6FB9">
      <w:pPr>
        <w:pStyle w:val="Pquestiontextpartsa"/>
        <w:keepNext/>
      </w:pPr>
      <w:r w:rsidRPr="000C707D">
        <w:rPr>
          <w:rStyle w:val="Cquestionpartlabelbold"/>
        </w:rPr>
        <w:t>(a)</w:t>
      </w:r>
      <w:r w:rsidRPr="00893D1E">
        <w:tab/>
        <w:t xml:space="preserve">Area of </w:t>
      </w:r>
      <w:r w:rsidRPr="004065E6">
        <w:rPr>
          <w:rStyle w:val="Cmathsexpressions"/>
          <w:i/>
          <w:iCs/>
        </w:rPr>
        <w:t>D</w:t>
      </w:r>
      <w:r w:rsidRPr="00893D1E">
        <w:t xml:space="preserve"> = </w:t>
      </w:r>
      <w:r w:rsidR="00F26EAA" w:rsidRPr="00F26EAA">
        <w:rPr>
          <w:rStyle w:val="Cmathsexpressions"/>
        </w:rPr>
        <w:t>π</w:t>
      </w:r>
      <w:r w:rsidR="00F26EAA">
        <w:t xml:space="preserve"> × 6</w:t>
      </w:r>
      <w:r w:rsidR="00F26EAA" w:rsidRPr="00F26EAA">
        <w:rPr>
          <w:vertAlign w:val="superscript"/>
        </w:rPr>
        <w:t>2</w:t>
      </w:r>
      <w:r w:rsidR="00F26EAA">
        <w:t xml:space="preserve"> = 36</w:t>
      </w:r>
      <w:r w:rsidR="00F26EAA" w:rsidRPr="00F26EAA">
        <w:rPr>
          <w:rStyle w:val="Cmathsexpressions"/>
        </w:rPr>
        <w:t>π</w:t>
      </w:r>
      <w:r w:rsidR="00F26EAA">
        <w:t xml:space="preserve"> cm</w:t>
      </w:r>
      <w:r w:rsidR="00F26EAA" w:rsidRPr="00F26EAA">
        <w:rPr>
          <w:vertAlign w:val="superscript"/>
        </w:rPr>
        <w:t>2</w:t>
      </w:r>
    </w:p>
    <w:p w14:paraId="5C7D5597" w14:textId="0D66EDA6" w:rsidR="004C5DAC" w:rsidRPr="00893D1E" w:rsidRDefault="005B6FB9" w:rsidP="005B6FB9">
      <w:pPr>
        <w:pStyle w:val="Pquestiontextpartsa"/>
        <w:keepNext/>
      </w:pPr>
      <w:r>
        <w:tab/>
      </w:r>
      <w:r w:rsidR="004C5DAC" w:rsidRPr="00893D1E">
        <w:t xml:space="preserve">Area of </w:t>
      </w:r>
      <w:r w:rsidR="004C5DAC" w:rsidRPr="004065E6">
        <w:rPr>
          <w:rStyle w:val="Cmathsexpressions"/>
          <w:i/>
          <w:iCs/>
        </w:rPr>
        <w:t>E</w:t>
      </w:r>
      <w:r w:rsidR="004C5DAC" w:rsidRPr="00893D1E">
        <w:t xml:space="preserve"> = </w:t>
      </w:r>
      <w:r w:rsidR="00F26EAA" w:rsidRPr="00F26EAA">
        <w:rPr>
          <w:rStyle w:val="Cmathsexpressions"/>
        </w:rPr>
        <w:t>π</w:t>
      </w:r>
      <w:r w:rsidR="00F26EAA">
        <w:t xml:space="preserve"> × </w:t>
      </w:r>
      <w:r w:rsidR="00576801">
        <w:t>3</w:t>
      </w:r>
      <w:r w:rsidR="00F26EAA" w:rsidRPr="00F26EAA">
        <w:rPr>
          <w:vertAlign w:val="superscript"/>
        </w:rPr>
        <w:t>2</w:t>
      </w:r>
      <w:r w:rsidR="00F26EAA">
        <w:t xml:space="preserve"> = </w:t>
      </w:r>
      <w:r w:rsidR="00576801">
        <w:t>9</w:t>
      </w:r>
      <w:r w:rsidR="00F26EAA" w:rsidRPr="00F26EAA">
        <w:rPr>
          <w:rStyle w:val="Cmathsexpressions"/>
        </w:rPr>
        <w:t>π</w:t>
      </w:r>
      <w:r w:rsidR="00F26EAA">
        <w:t xml:space="preserve"> cm</w:t>
      </w:r>
      <w:r w:rsidR="00F26EAA" w:rsidRPr="00F26EAA">
        <w:rPr>
          <w:vertAlign w:val="superscript"/>
        </w:rPr>
        <w:t>2</w:t>
      </w:r>
    </w:p>
    <w:p w14:paraId="4F497851" w14:textId="40B7B985" w:rsidR="004C5DAC" w:rsidRDefault="005B6FB9" w:rsidP="005B6FB9">
      <w:pPr>
        <w:pStyle w:val="Pquestiontextpartsa"/>
        <w:keepNext/>
      </w:pPr>
      <w:r>
        <w:tab/>
      </w:r>
      <w:r w:rsidR="00576801" w:rsidRPr="00576801">
        <w:rPr>
          <w:position w:val="-24"/>
        </w:rPr>
        <w:object w:dxaOrig="480" w:dyaOrig="620" w14:anchorId="4D46CEE9">
          <v:shape id="_x0000_i1046" type="#_x0000_t75" style="width:24pt;height:30.75pt" o:ole="">
            <v:imagedata r:id="rId50" o:title=""/>
          </v:shape>
          <o:OLEObject Type="Embed" ProgID="Equation.DSMT4" ShapeID="_x0000_i1046" DrawAspect="Content" ObjectID="_1540565871" r:id="rId51"/>
        </w:object>
      </w:r>
      <w:r w:rsidR="00576801">
        <w:t>= 4</w:t>
      </w:r>
    </w:p>
    <w:p w14:paraId="28956DE4" w14:textId="6354F057" w:rsidR="00576801" w:rsidRPr="00893D1E" w:rsidRDefault="005B6FB9" w:rsidP="00657931">
      <w:pPr>
        <w:pStyle w:val="Pquestiontextpartsa"/>
      </w:pPr>
      <w:r>
        <w:tab/>
      </w:r>
      <w:r w:rsidR="00576801">
        <w:t xml:space="preserve">The area of </w:t>
      </w:r>
      <w:r w:rsidR="00576801" w:rsidRPr="00576801">
        <w:rPr>
          <w:rStyle w:val="Cmathsexpressions"/>
          <w:i/>
          <w:iCs/>
        </w:rPr>
        <w:t>D</w:t>
      </w:r>
      <w:r w:rsidR="00576801">
        <w:t xml:space="preserve"> 4 times larger than the area of </w:t>
      </w:r>
      <w:r w:rsidR="00576801" w:rsidRPr="00576801">
        <w:rPr>
          <w:rStyle w:val="Cmathsexpressions"/>
          <w:i/>
          <w:iCs/>
        </w:rPr>
        <w:t>E</w:t>
      </w:r>
      <w:r w:rsidR="00576801">
        <w:t>.</w:t>
      </w:r>
    </w:p>
    <w:p w14:paraId="7A0C8623" w14:textId="4EFA2834" w:rsidR="004C5DAC" w:rsidRPr="00893D1E" w:rsidRDefault="004C5DAC" w:rsidP="00657931">
      <w:pPr>
        <w:pStyle w:val="Pquestiontextpartsa"/>
      </w:pPr>
      <w:r w:rsidRPr="000C707D">
        <w:rPr>
          <w:rStyle w:val="Cquestionpartlabelbold"/>
        </w:rPr>
        <w:t>(b)</w:t>
      </w:r>
      <w:r w:rsidRPr="00893D1E">
        <w:tab/>
      </w:r>
      <w:r w:rsidR="00657931">
        <w:t xml:space="preserve">Area of </w:t>
      </w:r>
      <w:r w:rsidR="00657931" w:rsidRPr="004065E6">
        <w:rPr>
          <w:rStyle w:val="Cmathsexpressions"/>
          <w:i/>
          <w:iCs/>
        </w:rPr>
        <w:t>A</w:t>
      </w:r>
      <w:r w:rsidR="00525016">
        <w:rPr>
          <w:rStyle w:val="Cmathsexpressions"/>
          <w:i/>
          <w:iCs/>
        </w:rPr>
        <w:t xml:space="preserve"> </w:t>
      </w:r>
      <w:r w:rsidR="00525016" w:rsidRPr="00893D1E">
        <w:t xml:space="preserve">= </w:t>
      </w:r>
      <w:r w:rsidR="00525016" w:rsidRPr="00F26EAA">
        <w:rPr>
          <w:rStyle w:val="Cmathsexpressions"/>
        </w:rPr>
        <w:t>π</w:t>
      </w:r>
      <w:r w:rsidR="00525016">
        <w:t xml:space="preserve"> × 15</w:t>
      </w:r>
      <w:r w:rsidR="00525016" w:rsidRPr="00F26EAA">
        <w:rPr>
          <w:vertAlign w:val="superscript"/>
        </w:rPr>
        <w:t>2</w:t>
      </w:r>
      <w:r w:rsidR="00525016">
        <w:t xml:space="preserve"> = 225</w:t>
      </w:r>
      <w:r w:rsidR="00525016" w:rsidRPr="00F26EAA">
        <w:rPr>
          <w:rStyle w:val="Cmathsexpressions"/>
        </w:rPr>
        <w:t>π</w:t>
      </w:r>
      <w:r w:rsidR="00525016">
        <w:t xml:space="preserve"> cm</w:t>
      </w:r>
      <w:r w:rsidR="00525016" w:rsidRPr="00F26EAA">
        <w:rPr>
          <w:vertAlign w:val="superscript"/>
        </w:rPr>
        <w:t>2</w:t>
      </w:r>
      <w:r w:rsidR="00657931">
        <w:br/>
        <w:t xml:space="preserve">Area of </w:t>
      </w:r>
      <w:r w:rsidR="00657931" w:rsidRPr="004065E6">
        <w:rPr>
          <w:rStyle w:val="Cmathsexpressions"/>
          <w:i/>
          <w:iCs/>
        </w:rPr>
        <w:t>B</w:t>
      </w:r>
      <w:r w:rsidR="00525016">
        <w:rPr>
          <w:rStyle w:val="Cmathsexpressions"/>
          <w:i/>
          <w:iCs/>
        </w:rPr>
        <w:t xml:space="preserve"> </w:t>
      </w:r>
      <w:r w:rsidR="00525016" w:rsidRPr="00893D1E">
        <w:t xml:space="preserve">= </w:t>
      </w:r>
      <w:r w:rsidR="00525016" w:rsidRPr="00F26EAA">
        <w:rPr>
          <w:rStyle w:val="Cmathsexpressions"/>
        </w:rPr>
        <w:t>π</w:t>
      </w:r>
      <w:r w:rsidR="00525016">
        <w:t xml:space="preserve"> × 12</w:t>
      </w:r>
      <w:r w:rsidR="00525016" w:rsidRPr="00F26EAA">
        <w:rPr>
          <w:vertAlign w:val="superscript"/>
        </w:rPr>
        <w:t>2</w:t>
      </w:r>
      <w:r w:rsidR="00525016">
        <w:t xml:space="preserve"> = 144</w:t>
      </w:r>
      <w:r w:rsidR="00525016" w:rsidRPr="00F26EAA">
        <w:rPr>
          <w:rStyle w:val="Cmathsexpressions"/>
        </w:rPr>
        <w:t>π</w:t>
      </w:r>
      <w:r w:rsidR="00525016">
        <w:t xml:space="preserve"> cm</w:t>
      </w:r>
      <w:r w:rsidR="00525016" w:rsidRPr="00F26EAA">
        <w:rPr>
          <w:vertAlign w:val="superscript"/>
        </w:rPr>
        <w:t>2</w:t>
      </w:r>
      <w:r w:rsidR="00657931">
        <w:br/>
        <w:t xml:space="preserve">Area of </w:t>
      </w:r>
      <w:r w:rsidR="00657931" w:rsidRPr="004065E6">
        <w:rPr>
          <w:rStyle w:val="Cmathsexpressions"/>
          <w:i/>
          <w:iCs/>
        </w:rPr>
        <w:t>C</w:t>
      </w:r>
      <w:r w:rsidR="00525016">
        <w:rPr>
          <w:rStyle w:val="Cmathsexpressions"/>
          <w:i/>
          <w:iCs/>
        </w:rPr>
        <w:t xml:space="preserve"> </w:t>
      </w:r>
      <w:r w:rsidR="00525016" w:rsidRPr="00893D1E">
        <w:t xml:space="preserve">= </w:t>
      </w:r>
      <w:r w:rsidR="00525016" w:rsidRPr="00F26EAA">
        <w:rPr>
          <w:rStyle w:val="Cmathsexpressions"/>
        </w:rPr>
        <w:t>π</w:t>
      </w:r>
      <w:r w:rsidR="00525016">
        <w:t xml:space="preserve"> × 9</w:t>
      </w:r>
      <w:r w:rsidR="00525016" w:rsidRPr="00F26EAA">
        <w:rPr>
          <w:vertAlign w:val="superscript"/>
        </w:rPr>
        <w:t>2</w:t>
      </w:r>
      <w:r w:rsidR="00525016">
        <w:t xml:space="preserve"> = 81</w:t>
      </w:r>
      <w:r w:rsidR="00525016" w:rsidRPr="00F26EAA">
        <w:rPr>
          <w:rStyle w:val="Cmathsexpressions"/>
        </w:rPr>
        <w:t>π</w:t>
      </w:r>
      <w:r w:rsidR="00525016">
        <w:t xml:space="preserve"> cm</w:t>
      </w:r>
      <w:r w:rsidR="00525016" w:rsidRPr="00F26EAA">
        <w:rPr>
          <w:vertAlign w:val="superscript"/>
        </w:rPr>
        <w:t>2</w:t>
      </w:r>
      <w:r w:rsidR="00657931">
        <w:br/>
      </w:r>
      <w:r w:rsidR="00657931">
        <w:br/>
      </w:r>
      <w:r w:rsidRPr="00893D1E">
        <w:t xml:space="preserve">Area of </w:t>
      </w:r>
      <w:r w:rsidRPr="004065E6">
        <w:rPr>
          <w:rStyle w:val="Cmathsexpressions"/>
          <w:i/>
          <w:iCs/>
        </w:rPr>
        <w:t>C</w:t>
      </w:r>
      <w:r w:rsidRPr="00893D1E">
        <w:t xml:space="preserve"> </w:t>
      </w:r>
      <w:r w:rsidR="00525016" w:rsidRPr="00893D1E">
        <w:t xml:space="preserve">+ </w:t>
      </w:r>
      <w:r w:rsidR="00525016">
        <w:t>a</w:t>
      </w:r>
      <w:r w:rsidR="00525016" w:rsidRPr="00893D1E">
        <w:t>rea of</w:t>
      </w:r>
      <w:r w:rsidRPr="00893D1E">
        <w:t xml:space="preserve"> </w:t>
      </w:r>
      <w:r w:rsidRPr="004065E6">
        <w:rPr>
          <w:rStyle w:val="Cmathsexpressions"/>
          <w:i/>
          <w:iCs/>
        </w:rPr>
        <w:t>D</w:t>
      </w:r>
      <w:r w:rsidRPr="00893D1E">
        <w:t xml:space="preserve"> = 81</w:t>
      </w:r>
      <w:r w:rsidR="00525016" w:rsidRPr="00F26EAA">
        <w:rPr>
          <w:rStyle w:val="Cmathsexpressions"/>
        </w:rPr>
        <w:t>π</w:t>
      </w:r>
      <w:r w:rsidR="00657931">
        <w:t xml:space="preserve"> </w:t>
      </w:r>
      <w:r w:rsidRPr="00893D1E">
        <w:t>+</w:t>
      </w:r>
      <w:r w:rsidR="00657931">
        <w:t xml:space="preserve"> </w:t>
      </w:r>
      <w:r w:rsidRPr="00893D1E">
        <w:t>9</w:t>
      </w:r>
      <w:r w:rsidR="00525016" w:rsidRPr="00F26EAA">
        <w:rPr>
          <w:rStyle w:val="Cmathsexpressions"/>
        </w:rPr>
        <w:t>π</w:t>
      </w:r>
      <w:r w:rsidR="00525016">
        <w:rPr>
          <w:rStyle w:val="Cmathsexpressions"/>
        </w:rPr>
        <w:t xml:space="preserve"> </w:t>
      </w:r>
      <w:r w:rsidRPr="00893D1E">
        <w:t>=</w:t>
      </w:r>
      <w:r w:rsidR="00657931">
        <w:t xml:space="preserve"> </w:t>
      </w:r>
      <w:r w:rsidRPr="00893D1E">
        <w:t>90</w:t>
      </w:r>
      <w:r w:rsidR="00525016" w:rsidRPr="00F26EAA">
        <w:rPr>
          <w:rStyle w:val="Cmathsexpressions"/>
        </w:rPr>
        <w:t>π</w:t>
      </w:r>
      <w:r w:rsidR="00525016">
        <w:rPr>
          <w:rStyle w:val="Cmathsexpressions"/>
        </w:rPr>
        <w:t xml:space="preserve"> </w:t>
      </w:r>
      <w:r w:rsidR="00525016">
        <w:t>cm</w:t>
      </w:r>
      <w:r w:rsidR="00525016" w:rsidRPr="00F26EAA">
        <w:rPr>
          <w:vertAlign w:val="superscript"/>
        </w:rPr>
        <w:t>2</w:t>
      </w:r>
      <w:r w:rsidR="000C707D">
        <w:br/>
      </w:r>
      <w:r w:rsidRPr="00893D1E">
        <w:t xml:space="preserve">Area of </w:t>
      </w:r>
      <w:r w:rsidRPr="004065E6">
        <w:rPr>
          <w:rStyle w:val="Cmathsexpressions"/>
          <w:i/>
          <w:iCs/>
        </w:rPr>
        <w:t>B</w:t>
      </w:r>
      <w:r w:rsidRPr="00893D1E">
        <w:t xml:space="preserve"> + </w:t>
      </w:r>
      <w:r w:rsidR="004065E6">
        <w:t>a</w:t>
      </w:r>
      <w:r w:rsidRPr="00893D1E">
        <w:t xml:space="preserve">rea of </w:t>
      </w:r>
      <w:r w:rsidRPr="004065E6">
        <w:rPr>
          <w:rStyle w:val="Cmathsexpressions"/>
          <w:i/>
          <w:iCs/>
        </w:rPr>
        <w:t>C</w:t>
      </w:r>
      <w:r w:rsidRPr="00893D1E">
        <w:t xml:space="preserve"> = 144</w:t>
      </w:r>
      <w:r w:rsidR="00D0096D" w:rsidRPr="00F26EAA">
        <w:rPr>
          <w:rStyle w:val="Cmathsexpressions"/>
        </w:rPr>
        <w:t>π</w:t>
      </w:r>
      <w:r w:rsidR="00D0096D">
        <w:t xml:space="preserve"> </w:t>
      </w:r>
      <w:r w:rsidR="00D0096D" w:rsidRPr="00893D1E">
        <w:t>+</w:t>
      </w:r>
      <w:r w:rsidR="00D0096D">
        <w:t xml:space="preserve"> 81</w:t>
      </w:r>
      <w:r w:rsidR="00D0096D" w:rsidRPr="00F26EAA">
        <w:rPr>
          <w:rStyle w:val="Cmathsexpressions"/>
        </w:rPr>
        <w:t>π</w:t>
      </w:r>
      <w:r w:rsidR="00D0096D">
        <w:rPr>
          <w:rStyle w:val="Cmathsexpressions"/>
        </w:rPr>
        <w:t xml:space="preserve"> </w:t>
      </w:r>
      <w:r w:rsidR="00D0096D" w:rsidRPr="00893D1E">
        <w:t>=</w:t>
      </w:r>
      <w:r w:rsidR="00D0096D">
        <w:t xml:space="preserve"> 225</w:t>
      </w:r>
      <w:r w:rsidR="00D0096D" w:rsidRPr="00F26EAA">
        <w:rPr>
          <w:rStyle w:val="Cmathsexpressions"/>
        </w:rPr>
        <w:t>π</w:t>
      </w:r>
      <w:r w:rsidR="00D0096D">
        <w:rPr>
          <w:rStyle w:val="Cmathsexpressions"/>
        </w:rPr>
        <w:t xml:space="preserve"> </w:t>
      </w:r>
      <w:r w:rsidR="00D0096D">
        <w:t>cm</w:t>
      </w:r>
      <w:r w:rsidR="00D0096D" w:rsidRPr="00F26EAA">
        <w:rPr>
          <w:vertAlign w:val="superscript"/>
        </w:rPr>
        <w:t>2</w:t>
      </w:r>
      <w:r w:rsidR="00D0096D">
        <w:br/>
        <w:t xml:space="preserve">                                                              </w:t>
      </w:r>
      <w:r w:rsidRPr="00893D1E">
        <w:t xml:space="preserve">= </w:t>
      </w:r>
      <w:r w:rsidR="004065E6">
        <w:t>a</w:t>
      </w:r>
      <w:r w:rsidRPr="00893D1E">
        <w:t xml:space="preserve">rea of </w:t>
      </w:r>
      <w:r w:rsidRPr="004065E6">
        <w:rPr>
          <w:rStyle w:val="Cmathsexpressions"/>
          <w:i/>
          <w:iCs/>
        </w:rPr>
        <w:t>A</w:t>
      </w:r>
    </w:p>
    <w:p w14:paraId="6662BB43" w14:textId="0CEBF3D2" w:rsidR="009374FB" w:rsidRPr="00893D1E" w:rsidRDefault="009374FB" w:rsidP="009374FB">
      <w:pPr>
        <w:pStyle w:val="Pquestionheadingsx"/>
      </w:pPr>
      <w:r w:rsidRPr="00893D1E">
        <w:t>Question 28</w:t>
      </w:r>
      <w:r w:rsidRPr="00893D1E">
        <w:tab/>
      </w:r>
      <w:r w:rsidR="00710212">
        <w:rPr>
          <w:rStyle w:val="Cmarkslabel"/>
        </w:rPr>
        <w:t>6</w:t>
      </w:r>
      <w:r w:rsidRPr="00893D1E">
        <w:rPr>
          <w:rStyle w:val="Cmarkslabel"/>
        </w:rPr>
        <w:t xml:space="preserve"> marks</w:t>
      </w:r>
      <w:r w:rsidRPr="00893D1E">
        <w:tab/>
        <w:t>[5.</w:t>
      </w:r>
      <w:r w:rsidR="00D0096D">
        <w:t>6</w:t>
      </w:r>
      <w:r w:rsidRPr="00893D1E">
        <w:t>]</w:t>
      </w:r>
    </w:p>
    <w:p w14:paraId="3A9DB9A4" w14:textId="77777777" w:rsidR="005F5C0D" w:rsidRDefault="000C707D" w:rsidP="000C707D">
      <w:pPr>
        <w:pStyle w:val="Pquestiontextpartsa"/>
        <w:rPr>
          <w:b/>
          <w:sz w:val="20"/>
          <w:szCs w:val="20"/>
        </w:rPr>
      </w:pPr>
      <w:r w:rsidRPr="000C707D">
        <w:rPr>
          <w:rStyle w:val="Cquestionpartlabelbold"/>
        </w:rPr>
        <w:t>(a)</w:t>
      </w:r>
      <w:r>
        <w:tab/>
      </w:r>
      <w:r w:rsidR="00DA4943" w:rsidRPr="00893D1E">
        <w:t xml:space="preserve">Area of triangle = </w:t>
      </w:r>
      <w:r w:rsidRPr="000C707D">
        <w:rPr>
          <w:position w:val="-24"/>
        </w:rPr>
        <w:object w:dxaOrig="240" w:dyaOrig="620" w14:anchorId="6E4EF7F1">
          <v:shape id="_x0000_i1047" type="#_x0000_t75" style="width:12pt;height:30.75pt" o:ole="" fillcolor="window">
            <v:imagedata r:id="rId52" o:title=""/>
          </v:shape>
          <o:OLEObject Type="Embed" ProgID="Equation.DSMT4" ShapeID="_x0000_i1047" DrawAspect="Content" ObjectID="_1540565872" r:id="rId53"/>
        </w:object>
      </w:r>
      <w:r w:rsidR="00DA4943" w:rsidRPr="00893D1E">
        <w:t xml:space="preserve"> × base × height</w:t>
      </w:r>
      <w:r>
        <w:br/>
      </w:r>
      <w:r w:rsidR="00DA4943" w:rsidRPr="00DA4943">
        <w:rPr>
          <w:b/>
          <w:position w:val="-42"/>
          <w:sz w:val="20"/>
          <w:szCs w:val="20"/>
        </w:rPr>
        <w:object w:dxaOrig="1420" w:dyaOrig="960" w14:anchorId="13D4F442">
          <v:shape id="_x0000_i1048" type="#_x0000_t75" style="width:71.25pt;height:48pt" o:ole="">
            <v:imagedata r:id="rId54" o:title=""/>
          </v:shape>
          <o:OLEObject Type="Embed" ProgID="Equation.DSMT4" ShapeID="_x0000_i1048" DrawAspect="Content" ObjectID="_1540565873" r:id="rId55"/>
        </w:object>
      </w:r>
    </w:p>
    <w:p w14:paraId="19B8519C" w14:textId="63698425" w:rsidR="004C5DAC" w:rsidRPr="00232A88" w:rsidRDefault="000C707D" w:rsidP="005F5C0D">
      <w:pPr>
        <w:pStyle w:val="Pquestiontextpartsa"/>
      </w:pPr>
      <w:r w:rsidRPr="000C707D">
        <w:rPr>
          <w:rStyle w:val="Cquestionpartlabelbold"/>
        </w:rPr>
        <w:t>(b)</w:t>
      </w:r>
      <w:r>
        <w:tab/>
      </w:r>
      <w:r w:rsidR="004C5DAC" w:rsidRPr="00232A88">
        <w:t xml:space="preserve">Area of one billiard ball </w:t>
      </w:r>
      <w:r w:rsidR="00DA4943" w:rsidRPr="00232A88">
        <w:br/>
      </w:r>
      <w:r w:rsidR="00D0096D" w:rsidRPr="00D0096D">
        <w:rPr>
          <w:rFonts w:ascii="Times New Roman" w:hAnsi="Times New Roman"/>
          <w:position w:val="-30"/>
          <w:sz w:val="20"/>
          <w:szCs w:val="20"/>
        </w:rPr>
        <w:object w:dxaOrig="1460" w:dyaOrig="720" w14:anchorId="6BAB47E3">
          <v:shape id="_x0000_i1049" type="#_x0000_t75" style="width:72.75pt;height:36pt" o:ole="">
            <v:imagedata r:id="rId56" o:title=""/>
          </v:shape>
          <o:OLEObject Type="Embed" ProgID="Equation.DSMT4" ShapeID="_x0000_i1049" DrawAspect="Content" ObjectID="_1540565874" r:id="rId57"/>
        </w:object>
      </w:r>
      <w:r w:rsidR="005F5C0D">
        <w:rPr>
          <w:rFonts w:ascii="Times New Roman" w:hAnsi="Times New Roman"/>
          <w:sz w:val="20"/>
          <w:szCs w:val="20"/>
        </w:rPr>
        <w:br/>
      </w:r>
      <w:r w:rsidR="00DA4943">
        <w:t xml:space="preserve">Area of 10 billiard balls </w:t>
      </w:r>
      <w:r w:rsidR="00DA4943">
        <w:br/>
      </w:r>
      <w:r w:rsidR="00D0096D" w:rsidRPr="00D0096D">
        <w:rPr>
          <w:rFonts w:ascii="Times New Roman" w:hAnsi="Times New Roman"/>
          <w:position w:val="-26"/>
        </w:rPr>
        <w:object w:dxaOrig="2180" w:dyaOrig="639" w14:anchorId="24F1CD59">
          <v:shape id="_x0000_i1050" type="#_x0000_t75" style="width:109.5pt;height:32.25pt" o:ole="">
            <v:imagedata r:id="rId58" o:title=""/>
          </v:shape>
          <o:OLEObject Type="Embed" ProgID="Equation.DSMT4" ShapeID="_x0000_i1050" DrawAspect="Content" ObjectID="_1540565875" r:id="rId59"/>
        </w:object>
      </w:r>
    </w:p>
    <w:p w14:paraId="07179B91" w14:textId="03DC555A" w:rsidR="004C5DAC" w:rsidRPr="00893D1E" w:rsidRDefault="005F5C0D" w:rsidP="005F5C0D">
      <w:pPr>
        <w:pStyle w:val="Pquestiontextpartsa"/>
        <w:rPr>
          <w:vertAlign w:val="superscript"/>
        </w:rPr>
      </w:pPr>
      <w:r w:rsidRPr="005F5C0D">
        <w:rPr>
          <w:rStyle w:val="Cquestionpartlabelbold"/>
        </w:rPr>
        <w:t>(c)</w:t>
      </w:r>
      <w:r>
        <w:tab/>
      </w:r>
      <w:r w:rsidR="004C5DAC" w:rsidRPr="00893D1E">
        <w:t>Area not used by triangle = 969.6</w:t>
      </w:r>
      <w:r w:rsidR="00DA4943">
        <w:t xml:space="preserve">5 – </w:t>
      </w:r>
      <w:r w:rsidR="004C5DAC" w:rsidRPr="00893D1E">
        <w:t>785.40</w:t>
      </w:r>
      <w:r>
        <w:br/>
      </w:r>
      <w:r w:rsidR="004C5DAC" w:rsidRPr="00893D1E">
        <w:t>= 184.25 cm</w:t>
      </w:r>
      <w:r w:rsidR="004C5DAC" w:rsidRPr="00893D1E">
        <w:rPr>
          <w:vertAlign w:val="superscript"/>
        </w:rPr>
        <w:t>2</w:t>
      </w:r>
    </w:p>
    <w:p w14:paraId="2FB7B98E" w14:textId="5D04F8C3" w:rsidR="004C5DAC" w:rsidRPr="00232A88" w:rsidRDefault="005F5C0D" w:rsidP="005F5C0D">
      <w:pPr>
        <w:pStyle w:val="Pquestiontextpartsa"/>
      </w:pPr>
      <w:r w:rsidRPr="005F5C0D">
        <w:rPr>
          <w:rStyle w:val="Cquestionpartlabelbold"/>
        </w:rPr>
        <w:t>(d)</w:t>
      </w:r>
      <w:r>
        <w:tab/>
      </w:r>
      <w:r w:rsidR="004065E6">
        <w:t>Number</w:t>
      </w:r>
      <w:r w:rsidR="004C5DAC" w:rsidRPr="00893D1E">
        <w:t xml:space="preserve"> of billiard balls that can fit in unused space</w:t>
      </w:r>
      <w:r w:rsidR="004C5DAC" w:rsidRPr="00232A88">
        <w:t xml:space="preserve"> </w:t>
      </w:r>
      <w:r w:rsidR="00DA4943" w:rsidRPr="00232A88">
        <w:br/>
      </w:r>
      <w:r w:rsidR="00D0096D" w:rsidRPr="00D0096D">
        <w:rPr>
          <w:b/>
          <w:position w:val="-40"/>
        </w:rPr>
        <w:object w:dxaOrig="1620" w:dyaOrig="920" w14:anchorId="6B5F88CD">
          <v:shape id="_x0000_i1051" type="#_x0000_t75" style="width:81.75pt;height:45.75pt" o:ole="">
            <v:imagedata r:id="rId60" o:title=""/>
          </v:shape>
          <o:OLEObject Type="Embed" ProgID="Equation.DSMT4" ShapeID="_x0000_i1051" DrawAspect="Content" ObjectID="_1540565876" r:id="rId61"/>
        </w:object>
      </w:r>
    </w:p>
    <w:p w14:paraId="74B6D653" w14:textId="0CB8A80B" w:rsidR="009374FB" w:rsidRPr="00893D1E" w:rsidRDefault="009374FB" w:rsidP="009374FB">
      <w:pPr>
        <w:pStyle w:val="Pquestionheadingsx"/>
      </w:pPr>
      <w:r w:rsidRPr="00893D1E">
        <w:t>Question 29</w:t>
      </w:r>
      <w:r w:rsidRPr="00893D1E">
        <w:tab/>
      </w:r>
      <w:r w:rsidRPr="00893D1E">
        <w:rPr>
          <w:rStyle w:val="Cmarkslabel"/>
        </w:rPr>
        <w:t>5 marks</w:t>
      </w:r>
      <w:r w:rsidRPr="00893D1E">
        <w:tab/>
        <w:t>[5.7]</w:t>
      </w:r>
    </w:p>
    <w:p w14:paraId="1E6F04C8" w14:textId="08E868FC" w:rsidR="004C5DAC" w:rsidRPr="00893D1E" w:rsidRDefault="000C6E51" w:rsidP="00B33F5A">
      <w:pPr>
        <w:pStyle w:val="Pquestiontextpartsa"/>
      </w:pPr>
      <w:r w:rsidRPr="00893D1E">
        <w:rPr>
          <w:rStyle w:val="Cquestionpartlabelbold"/>
        </w:rPr>
        <w:t>(a)</w:t>
      </w:r>
      <w:r w:rsidRPr="00893D1E">
        <w:tab/>
      </w:r>
      <w:r w:rsidR="004C5DAC" w:rsidRPr="00893D1E">
        <w:t>Volume of poo</w:t>
      </w:r>
      <w:r w:rsidR="00B33F5A">
        <w:t xml:space="preserve">l = base area </w:t>
      </w:r>
      <w:r w:rsidR="00232A88">
        <w:t>×</w:t>
      </w:r>
      <w:r w:rsidR="00B33F5A">
        <w:t xml:space="preserve"> h</w:t>
      </w:r>
      <w:r w:rsidR="004C5DAC" w:rsidRPr="00893D1E">
        <w:t>eight</w:t>
      </w:r>
      <w:r w:rsidR="00B33F5A">
        <w:br/>
      </w:r>
      <w:r w:rsidR="004C5DAC" w:rsidRPr="00893D1E">
        <w:t xml:space="preserve">= 177.8 </w:t>
      </w:r>
      <w:r w:rsidR="00B33F5A">
        <w:t>×</w:t>
      </w:r>
      <w:r w:rsidR="004C5DAC" w:rsidRPr="00893D1E">
        <w:t xml:space="preserve"> 6</w:t>
      </w:r>
      <w:r w:rsidR="00B33F5A">
        <w:br/>
      </w:r>
      <w:r w:rsidR="004C5DAC" w:rsidRPr="00893D1E">
        <w:t>= 1066.8 m</w:t>
      </w:r>
      <w:r w:rsidR="004C5DAC" w:rsidRPr="00893D1E">
        <w:rPr>
          <w:vertAlign w:val="superscript"/>
        </w:rPr>
        <w:t>3</w:t>
      </w:r>
    </w:p>
    <w:p w14:paraId="5FCFA62F" w14:textId="117C9205" w:rsidR="004C5DAC" w:rsidRPr="00893D1E" w:rsidRDefault="00B33F5A" w:rsidP="00B33F5A">
      <w:pPr>
        <w:pStyle w:val="Pquestiontextpartsa"/>
      </w:pPr>
      <w:r w:rsidRPr="00B33F5A">
        <w:rPr>
          <w:rStyle w:val="Cquestionpartlabelbold"/>
        </w:rPr>
        <w:t>(b)</w:t>
      </w:r>
      <w:r>
        <w:tab/>
      </w:r>
      <w:r w:rsidR="004C5DAC" w:rsidRPr="00893D1E">
        <w:t>1 m</w:t>
      </w:r>
      <w:r w:rsidR="004C5DAC" w:rsidRPr="00893D1E">
        <w:rPr>
          <w:vertAlign w:val="superscript"/>
        </w:rPr>
        <w:t>3</w:t>
      </w:r>
      <w:r w:rsidR="004C5DAC" w:rsidRPr="00893D1E">
        <w:t xml:space="preserve"> = 1000</w:t>
      </w:r>
      <w:r w:rsidR="004C5DAC" w:rsidRPr="00232A88">
        <w:t xml:space="preserve"> </w:t>
      </w:r>
      <w:r w:rsidR="004C5DAC" w:rsidRPr="00893D1E">
        <w:t>L</w:t>
      </w:r>
      <w:r>
        <w:br/>
      </w:r>
      <w:r w:rsidR="004C5DAC" w:rsidRPr="00893D1E">
        <w:t>1066.8 × 1000 = 1</w:t>
      </w:r>
      <w:r>
        <w:t> </w:t>
      </w:r>
      <w:r w:rsidR="004C5DAC" w:rsidRPr="00893D1E">
        <w:t>066</w:t>
      </w:r>
      <w:r>
        <w:t> </w:t>
      </w:r>
      <w:r w:rsidR="004C5DAC" w:rsidRPr="00893D1E">
        <w:t>800 L</w:t>
      </w:r>
    </w:p>
    <w:p w14:paraId="1063225F" w14:textId="2EDBE272" w:rsidR="00485318" w:rsidRPr="00893D1E" w:rsidRDefault="00485318" w:rsidP="00485318">
      <w:pPr>
        <w:pStyle w:val="Psectionresults"/>
      </w:pPr>
      <w:r w:rsidRPr="00893D1E">
        <w:t xml:space="preserve">Extended answer total marks:  </w:t>
      </w:r>
      <w:r w:rsidR="00941A8F">
        <w:t>21</w:t>
      </w:r>
    </w:p>
    <w:p w14:paraId="462A6230" w14:textId="142A7334" w:rsidR="00485318" w:rsidRPr="00893D1E" w:rsidRDefault="00941A8F" w:rsidP="005B6FB9">
      <w:pPr>
        <w:pStyle w:val="Psectionresults"/>
        <w:spacing w:before="240" w:after="0"/>
      </w:pPr>
      <w:r>
        <w:t xml:space="preserve">TOTAL test marks:  </w:t>
      </w:r>
      <w:r w:rsidR="002A32BB">
        <w:t>80</w:t>
      </w:r>
    </w:p>
    <w:sectPr w:rsidR="00485318" w:rsidRPr="00893D1E" w:rsidSect="00357182">
      <w:headerReference w:type="default" r:id="rId62"/>
      <w:footerReference w:type="even" r:id="rId63"/>
      <w:footerReference w:type="default" r:id="rId64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50CC3BD" w14:textId="77777777" w:rsidR="005F0CA8" w:rsidRDefault="005F0CA8">
      <w:r>
        <w:separator/>
      </w:r>
    </w:p>
  </w:endnote>
  <w:endnote w:type="continuationSeparator" w:id="0">
    <w:p w14:paraId="45F7F2E7" w14:textId="77777777" w:rsidR="005F0CA8" w:rsidRDefault="005F0C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6177206" w14:textId="77777777" w:rsidR="006D7A87" w:rsidRDefault="006D7A8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77777777" w:rsidR="006D7A87" w:rsidRDefault="006D7A8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DE02C1" w14:textId="77777777" w:rsidR="00B13AAE" w:rsidRDefault="00B13AAE">
    <w:pPr>
      <w:pStyle w:val="Footer"/>
      <w:ind w:right="360"/>
      <w:rPr>
        <w:sz w:val="18"/>
        <w:szCs w:val="18"/>
      </w:rPr>
    </w:pPr>
  </w:p>
  <w:p w14:paraId="481C4FFF" w14:textId="17E2A8E6" w:rsidR="006D7A87" w:rsidRDefault="00B13AAE" w:rsidP="009148E0">
    <w:pPr>
      <w:pStyle w:val="Pfootertext"/>
    </w:pPr>
    <w:r w:rsidRPr="00B13AAE">
      <w:t>Copyright © 2017 Pearson Australia (a division of Pearson Australia Group Pty Ltd)</w:t>
    </w:r>
    <w:r w:rsidRPr="00B13AAE">
      <w:tab/>
      <w:t xml:space="preserve">Page </w:t>
    </w:r>
    <w:r w:rsidR="00007526">
      <w:fldChar w:fldCharType="begin"/>
    </w:r>
    <w:r w:rsidR="00007526">
      <w:instrText xml:space="preserve"> PAGE   \* MERGEFORMAT </w:instrText>
    </w:r>
    <w:r w:rsidR="00007526">
      <w:fldChar w:fldCharType="separate"/>
    </w:r>
    <w:r w:rsidR="005B6FB9">
      <w:rPr>
        <w:noProof/>
      </w:rPr>
      <w:t>1</w:t>
    </w:r>
    <w:r w:rsidR="00007526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2E2FA7C" w14:textId="77777777" w:rsidR="005F0CA8" w:rsidRDefault="005F0CA8">
      <w:r>
        <w:separator/>
      </w:r>
    </w:p>
  </w:footnote>
  <w:footnote w:type="continuationSeparator" w:id="0">
    <w:p w14:paraId="3AB38D49" w14:textId="77777777" w:rsidR="005F0CA8" w:rsidRDefault="005F0CA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1142E589" w:rsidR="00B13AAE" w:rsidRPr="00007526" w:rsidRDefault="00007526" w:rsidP="00007526">
    <w:pPr>
      <w:pStyle w:val="Pheadertext"/>
    </w:pPr>
    <w:r>
      <w:t>Pearson Mathematics 8    Measurement — Test B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8B06F0"/>
    <w:multiLevelType w:val="hybridMultilevel"/>
    <w:tmpl w:val="196EE2E0"/>
    <w:lvl w:ilvl="0" w:tplc="866071E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672C4C28"/>
    <w:multiLevelType w:val="hybridMultilevel"/>
    <w:tmpl w:val="7702079E"/>
    <w:lvl w:ilvl="0" w:tplc="1326F270">
      <w:start w:val="1"/>
      <w:numFmt w:val="lowerLetter"/>
      <w:lvlText w:val="(%1)"/>
      <w:lvlJc w:val="left"/>
      <w:pPr>
        <w:ind w:left="218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938" w:hanging="360"/>
      </w:pPr>
    </w:lvl>
    <w:lvl w:ilvl="2" w:tplc="0C09001B" w:tentative="1">
      <w:start w:val="1"/>
      <w:numFmt w:val="lowerRoman"/>
      <w:lvlText w:val="%3."/>
      <w:lvlJc w:val="right"/>
      <w:pPr>
        <w:ind w:left="1658" w:hanging="180"/>
      </w:pPr>
    </w:lvl>
    <w:lvl w:ilvl="3" w:tplc="0C09000F" w:tentative="1">
      <w:start w:val="1"/>
      <w:numFmt w:val="decimal"/>
      <w:lvlText w:val="%4."/>
      <w:lvlJc w:val="left"/>
      <w:pPr>
        <w:ind w:left="2378" w:hanging="360"/>
      </w:pPr>
    </w:lvl>
    <w:lvl w:ilvl="4" w:tplc="0C090019" w:tentative="1">
      <w:start w:val="1"/>
      <w:numFmt w:val="lowerLetter"/>
      <w:lvlText w:val="%5."/>
      <w:lvlJc w:val="left"/>
      <w:pPr>
        <w:ind w:left="3098" w:hanging="360"/>
      </w:pPr>
    </w:lvl>
    <w:lvl w:ilvl="5" w:tplc="0C09001B" w:tentative="1">
      <w:start w:val="1"/>
      <w:numFmt w:val="lowerRoman"/>
      <w:lvlText w:val="%6."/>
      <w:lvlJc w:val="right"/>
      <w:pPr>
        <w:ind w:left="3818" w:hanging="180"/>
      </w:pPr>
    </w:lvl>
    <w:lvl w:ilvl="6" w:tplc="0C09000F" w:tentative="1">
      <w:start w:val="1"/>
      <w:numFmt w:val="decimal"/>
      <w:lvlText w:val="%7."/>
      <w:lvlJc w:val="left"/>
      <w:pPr>
        <w:ind w:left="4538" w:hanging="360"/>
      </w:pPr>
    </w:lvl>
    <w:lvl w:ilvl="7" w:tplc="0C090019" w:tentative="1">
      <w:start w:val="1"/>
      <w:numFmt w:val="lowerLetter"/>
      <w:lvlText w:val="%8."/>
      <w:lvlJc w:val="left"/>
      <w:pPr>
        <w:ind w:left="5258" w:hanging="360"/>
      </w:pPr>
    </w:lvl>
    <w:lvl w:ilvl="8" w:tplc="0C09001B" w:tentative="1">
      <w:start w:val="1"/>
      <w:numFmt w:val="lowerRoman"/>
      <w:lvlText w:val="%9."/>
      <w:lvlJc w:val="right"/>
      <w:pPr>
        <w:ind w:left="5978" w:hanging="180"/>
      </w:pPr>
    </w:lvl>
  </w:abstractNum>
  <w:num w:numId="1">
    <w:abstractNumId w:val="0"/>
  </w:num>
  <w:num w:numId="2">
    <w:abstractNumId w:val="2"/>
  </w:num>
  <w:num w:numId="3">
    <w:abstractNumId w:val="2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07526"/>
    <w:rsid w:val="00037BDC"/>
    <w:rsid w:val="00071218"/>
    <w:rsid w:val="000C6E51"/>
    <w:rsid w:val="000C707D"/>
    <w:rsid w:val="00154F70"/>
    <w:rsid w:val="00171DCE"/>
    <w:rsid w:val="001A1CCA"/>
    <w:rsid w:val="001B7B67"/>
    <w:rsid w:val="001C14FF"/>
    <w:rsid w:val="001D0FC1"/>
    <w:rsid w:val="001F48A2"/>
    <w:rsid w:val="00202FAE"/>
    <w:rsid w:val="00232A88"/>
    <w:rsid w:val="00250F43"/>
    <w:rsid w:val="0025136A"/>
    <w:rsid w:val="00265975"/>
    <w:rsid w:val="00272F56"/>
    <w:rsid w:val="002A32BB"/>
    <w:rsid w:val="002F584E"/>
    <w:rsid w:val="003177A5"/>
    <w:rsid w:val="00346EE1"/>
    <w:rsid w:val="00353CFD"/>
    <w:rsid w:val="00357182"/>
    <w:rsid w:val="003630EE"/>
    <w:rsid w:val="00370B72"/>
    <w:rsid w:val="00372314"/>
    <w:rsid w:val="00400B97"/>
    <w:rsid w:val="004065E6"/>
    <w:rsid w:val="00412E8C"/>
    <w:rsid w:val="004415B2"/>
    <w:rsid w:val="004619FC"/>
    <w:rsid w:val="00485318"/>
    <w:rsid w:val="004A73AA"/>
    <w:rsid w:val="004C5DAC"/>
    <w:rsid w:val="004E3036"/>
    <w:rsid w:val="00502A7B"/>
    <w:rsid w:val="0051151D"/>
    <w:rsid w:val="00525016"/>
    <w:rsid w:val="0055326D"/>
    <w:rsid w:val="00562F7B"/>
    <w:rsid w:val="00576801"/>
    <w:rsid w:val="00582642"/>
    <w:rsid w:val="005B6FB9"/>
    <w:rsid w:val="005F0CA8"/>
    <w:rsid w:val="005F5C0D"/>
    <w:rsid w:val="00612951"/>
    <w:rsid w:val="00613925"/>
    <w:rsid w:val="006549DB"/>
    <w:rsid w:val="00657931"/>
    <w:rsid w:val="00684AF2"/>
    <w:rsid w:val="00693F1A"/>
    <w:rsid w:val="006D7A87"/>
    <w:rsid w:val="00710212"/>
    <w:rsid w:val="00717006"/>
    <w:rsid w:val="007D7B81"/>
    <w:rsid w:val="00812504"/>
    <w:rsid w:val="00861236"/>
    <w:rsid w:val="0087508F"/>
    <w:rsid w:val="00893D1E"/>
    <w:rsid w:val="008C156F"/>
    <w:rsid w:val="008C5B40"/>
    <w:rsid w:val="009024D8"/>
    <w:rsid w:val="009148E0"/>
    <w:rsid w:val="009374FB"/>
    <w:rsid w:val="00941A8F"/>
    <w:rsid w:val="009835A4"/>
    <w:rsid w:val="00992EA1"/>
    <w:rsid w:val="009B2307"/>
    <w:rsid w:val="009F1109"/>
    <w:rsid w:val="009F7A29"/>
    <w:rsid w:val="00A06149"/>
    <w:rsid w:val="00A20E2A"/>
    <w:rsid w:val="00A57238"/>
    <w:rsid w:val="00A926D4"/>
    <w:rsid w:val="00AC0472"/>
    <w:rsid w:val="00B06617"/>
    <w:rsid w:val="00B13AAE"/>
    <w:rsid w:val="00B2036D"/>
    <w:rsid w:val="00B33F5A"/>
    <w:rsid w:val="00B77768"/>
    <w:rsid w:val="00BA3C39"/>
    <w:rsid w:val="00BD1783"/>
    <w:rsid w:val="00BE797A"/>
    <w:rsid w:val="00C148A6"/>
    <w:rsid w:val="00C17389"/>
    <w:rsid w:val="00C33777"/>
    <w:rsid w:val="00C43684"/>
    <w:rsid w:val="00C971E9"/>
    <w:rsid w:val="00CA3CF4"/>
    <w:rsid w:val="00CF0491"/>
    <w:rsid w:val="00CF6814"/>
    <w:rsid w:val="00D0096D"/>
    <w:rsid w:val="00D10C45"/>
    <w:rsid w:val="00D53CF1"/>
    <w:rsid w:val="00D85AB7"/>
    <w:rsid w:val="00DA4943"/>
    <w:rsid w:val="00DA6D73"/>
    <w:rsid w:val="00DB4C19"/>
    <w:rsid w:val="00E0053E"/>
    <w:rsid w:val="00E0170D"/>
    <w:rsid w:val="00E43D68"/>
    <w:rsid w:val="00E44E38"/>
    <w:rsid w:val="00E51C25"/>
    <w:rsid w:val="00F26EAA"/>
    <w:rsid w:val="00F34293"/>
    <w:rsid w:val="00FB4181"/>
    <w:rsid w:val="00FF44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character" w:styleId="CommentReference">
    <w:name w:val="annotation reference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</TotalTime>
  <Pages>6</Pages>
  <Words>655</Words>
  <Characters>3740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43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Tim Carruthers</cp:lastModifiedBy>
  <cp:revision>17</cp:revision>
  <cp:lastPrinted>2011-04-04T09:34:00Z</cp:lastPrinted>
  <dcterms:created xsi:type="dcterms:W3CDTF">2016-09-05T00:30:00Z</dcterms:created>
  <dcterms:modified xsi:type="dcterms:W3CDTF">2016-11-13T0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